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6A09" w:rsidRDefault="00066A09">
      <w:pPr>
        <w:pStyle w:val="Title"/>
      </w:pPr>
      <w:r>
        <w:t>Physics 20</w:t>
      </w:r>
      <w:r>
        <w:tab/>
        <w:t xml:space="preserve">   </w:t>
      </w:r>
      <w:r>
        <w:rPr>
          <w:u w:val="single"/>
        </w:rPr>
        <w:t xml:space="preserve">Lesson </w:t>
      </w:r>
      <w:r w:rsidR="00F837BC">
        <w:rPr>
          <w:u w:val="single"/>
        </w:rPr>
        <w:t>10</w:t>
      </w:r>
    </w:p>
    <w:p w:rsidR="00066A09" w:rsidRDefault="008D285C">
      <w:pPr>
        <w:pStyle w:val="Title"/>
      </w:pPr>
      <w:r>
        <w:t>Vector Addition</w:t>
      </w:r>
    </w:p>
    <w:p w:rsidR="00F062E1" w:rsidRDefault="00F062E1" w:rsidP="00F062E1">
      <w:pPr>
        <w:pStyle w:val="Heading1"/>
      </w:pPr>
      <w:r>
        <w:t>Vector Addition in One Dimension</w:t>
      </w:r>
    </w:p>
    <w:p w:rsidR="00C62ED1" w:rsidRDefault="00C62ED1" w:rsidP="00F062E1">
      <w:r>
        <w:t>(It is strongly recommended that you read pages 70 to 75 in Pearson for a good discussion on vector addition in one dimension.)</w:t>
      </w:r>
    </w:p>
    <w:p w:rsidR="00C62ED1" w:rsidRDefault="00C62ED1" w:rsidP="00F062E1"/>
    <w:p w:rsidR="00F062E1" w:rsidRDefault="00F062E1" w:rsidP="00F062E1">
      <w:r>
        <w:t>In previous lessons we used variable</w:t>
      </w:r>
      <w:r w:rsidR="00157BE8">
        <w:t>s</w:t>
      </w:r>
      <w:r>
        <w:t xml:space="preserve"> and graphs to represent vector quantities.  Now we will learn to use </w:t>
      </w:r>
      <w:r w:rsidRPr="00157BE8">
        <w:rPr>
          <w:u w:val="single"/>
        </w:rPr>
        <w:t>vector diagrams</w:t>
      </w:r>
      <w:r>
        <w:t xml:space="preserve"> to represent vector quantities.</w:t>
      </w:r>
      <w:r w:rsidR="00157BE8">
        <w:t xml:space="preserve">  A vector is represented by a line segment with an arrowhead.  Its beginning point is called the </w:t>
      </w:r>
      <w:r w:rsidR="00157BE8" w:rsidRPr="00C62ED1">
        <w:rPr>
          <w:u w:val="single"/>
        </w:rPr>
        <w:t>tail</w:t>
      </w:r>
      <w:r w:rsidR="00157BE8">
        <w:t xml:space="preserve"> and the end point is called the </w:t>
      </w:r>
      <w:r w:rsidR="00157BE8" w:rsidRPr="00C62ED1">
        <w:rPr>
          <w:u w:val="single"/>
        </w:rPr>
        <w:t>tip</w:t>
      </w:r>
      <w:r w:rsidR="00157BE8">
        <w:t xml:space="preserve">.  The length of a vector represents its magnitude and the arrow </w:t>
      </w:r>
      <w:r w:rsidR="00FE5DF1">
        <w:t>indicates</w:t>
      </w:r>
      <w:r w:rsidR="00157BE8">
        <w:t xml:space="preserve"> the direction of the vector.</w:t>
      </w:r>
    </w:p>
    <w:p w:rsidR="00B6498D" w:rsidRDefault="00B6498D" w:rsidP="00F062E1"/>
    <w:p w:rsidR="00157BE8" w:rsidRDefault="00F817DC" w:rsidP="00F062E1">
      <w:r>
        <w:rPr>
          <w:noProof/>
          <w:lang w:eastAsia="en-CA"/>
        </w:rPr>
        <mc:AlternateContent>
          <mc:Choice Requires="wpg">
            <w:drawing>
              <wp:anchor distT="0" distB="0" distL="114300" distR="114300" simplePos="0" relativeHeight="251661312" behindDoc="0" locked="0" layoutInCell="1" allowOverlap="1">
                <wp:simplePos x="0" y="0"/>
                <wp:positionH relativeFrom="column">
                  <wp:posOffset>1194435</wp:posOffset>
                </wp:positionH>
                <wp:positionV relativeFrom="paragraph">
                  <wp:posOffset>173355</wp:posOffset>
                </wp:positionV>
                <wp:extent cx="1943100" cy="342900"/>
                <wp:effectExtent l="0" t="0" r="0" b="0"/>
                <wp:wrapNone/>
                <wp:docPr id="179" name="Group 2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342900"/>
                          <a:chOff x="3321" y="4864"/>
                          <a:chExt cx="3060" cy="540"/>
                        </a:xfrm>
                      </wpg:grpSpPr>
                      <wps:wsp>
                        <wps:cNvPr id="180" name="Line 240"/>
                        <wps:cNvCnPr/>
                        <wps:spPr bwMode="auto">
                          <a:xfrm>
                            <a:off x="3681" y="4864"/>
                            <a:ext cx="21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1" name="Text Box 241"/>
                        <wps:cNvSpPr txBox="1">
                          <a:spLocks noChangeArrowheads="1"/>
                        </wps:cNvSpPr>
                        <wps:spPr bwMode="auto">
                          <a:xfrm>
                            <a:off x="3321" y="504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7BE8" w:rsidRPr="00157BE8" w:rsidRDefault="00157BE8">
                              <w:pPr>
                                <w:rPr>
                                  <w:sz w:val="20"/>
                                </w:rPr>
                              </w:pPr>
                              <w:r w:rsidRPr="00157BE8">
                                <w:rPr>
                                  <w:sz w:val="20"/>
                                </w:rPr>
                                <w:t>tail</w:t>
                              </w:r>
                            </w:p>
                          </w:txbxContent>
                        </wps:txbx>
                        <wps:bodyPr rot="0" vert="horz" wrap="square" lIns="91440" tIns="45720" rIns="91440" bIns="45720" anchor="t" anchorCtr="0" upright="1">
                          <a:noAutofit/>
                        </wps:bodyPr>
                      </wps:wsp>
                      <wps:wsp>
                        <wps:cNvPr id="182" name="Text Box 242"/>
                        <wps:cNvSpPr txBox="1">
                          <a:spLocks noChangeArrowheads="1"/>
                        </wps:cNvSpPr>
                        <wps:spPr bwMode="auto">
                          <a:xfrm>
                            <a:off x="5481" y="504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7BE8" w:rsidRPr="00157BE8" w:rsidRDefault="00157BE8" w:rsidP="00157BE8">
                              <w:pPr>
                                <w:rPr>
                                  <w:sz w:val="20"/>
                                </w:rPr>
                              </w:pPr>
                              <w:r>
                                <w:rPr>
                                  <w:sz w:val="20"/>
                                </w:rPr>
                                <w:t>ti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3" o:spid="_x0000_s1026" style="position:absolute;margin-left:94.05pt;margin-top:13.65pt;width:153pt;height:27pt;z-index:251661312" coordorigin="3321,4864" coordsize="306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">
                <v:line id="Line 240" o:spid="_x0000_s1027" style="position:absolute;visibility:visible;mso-wrap-style:square" from="3681,4864" to="584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L6t8YAAADcAAAADwAAAGRycy9kb3ducmV2LnhtbESPQWvCQBCF70L/wzIFL6KbFtpqdBUp&#10;FKSHQmN/wJgdk8XsbMyuMe2v7xwEbzO8N+99s9oMvlE9ddEFNvA0y0ARl8E6rgz87D+mc1AxIVts&#10;ApOBX4qwWT+MVpjbcOVv6otUKQnhmKOBOqU21zqWNXmMs9ASi3YMnccka1dp2+FVwn2jn7PsVXt0&#10;LA01tvReU3kqLt7Aizuf346Xr6bffuLi4P8m7qDJmPHjsF2CSjSku/l2vbOCPxd8eUYm0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C+rfGAAAA3AAAAA8AAAAAAAAA&#10;AAAAAAAAoQIAAGRycy9kb3ducmV2LnhtbFBLBQYAAAAABAAEAPkAAACUAwAAAAA=&#10;">
                  <v:stroke endarrow="open"/>
                </v:line>
                <v:shapetype id="_x0000_t202" coordsize="21600,21600" o:spt="202" path="m,l,21600r21600,l21600,xe">
                  <v:stroke joinstyle="miter"/>
                  <v:path gradientshapeok="t" o:connecttype="rect"/>
                </v:shapetype>
                <v:shape id="Text Box 241" o:spid="_x0000_s1028" type="#_x0000_t202" style="position:absolute;left:3321;top:504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157BE8" w:rsidRPr="00157BE8" w:rsidRDefault="00157BE8">
                        <w:pPr>
                          <w:rPr>
                            <w:sz w:val="20"/>
                          </w:rPr>
                        </w:pPr>
                        <w:r w:rsidRPr="00157BE8">
                          <w:rPr>
                            <w:sz w:val="20"/>
                          </w:rPr>
                          <w:t>tail</w:t>
                        </w:r>
                      </w:p>
                    </w:txbxContent>
                  </v:textbox>
                </v:shape>
                <v:shape id="Text Box 242" o:spid="_x0000_s1029" type="#_x0000_t202" style="position:absolute;left:5481;top:504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0nVsIA&#10;AADcAAAADwAAAGRycy9kb3ducmV2LnhtbERPyWrDMBC9F/IPYgK91VJCWxwnsgktgZ5amg1yG6yJ&#10;bWKNjKXE7t9XhUJu83jrrIrRtuJGvW8ca5glCgRx6UzDlYb9bvOUgvAB2WDrmDT8kIcinzysMDNu&#10;4G+6bUMlYgj7DDXUIXSZlL6syaJPXEccubPrLYYI+0qaHocYbls5V+pVWmw4NtTY0VtN5WV7tRoO&#10;n+fT8Vl9Ve/2pRvcqCTbh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HSdWwgAAANwAAAAPAAAAAAAAAAAAAAAAAJgCAABkcnMvZG93&#10;bnJldi54bWxQSwUGAAAAAAQABAD1AAAAhwMAAAAA&#10;" filled="f" stroked="f">
                  <v:textbox>
                    <w:txbxContent>
                      <w:p w:rsidR="00157BE8" w:rsidRPr="00157BE8" w:rsidRDefault="00157BE8" w:rsidP="00157BE8">
                        <w:pPr>
                          <w:rPr>
                            <w:sz w:val="20"/>
                          </w:rPr>
                        </w:pPr>
                        <w:r>
                          <w:rPr>
                            <w:sz w:val="20"/>
                          </w:rPr>
                          <w:t>tip</w:t>
                        </w:r>
                      </w:p>
                    </w:txbxContent>
                  </v:textbox>
                </v:shape>
              </v:group>
            </w:pict>
          </mc:Fallback>
        </mc:AlternateContent>
      </w:r>
    </w:p>
    <w:p w:rsidR="00157BE8" w:rsidRDefault="00157BE8" w:rsidP="00F062E1"/>
    <w:p w:rsidR="00157BE8" w:rsidRDefault="00157BE8" w:rsidP="00F062E1"/>
    <w:p w:rsidR="00F062E1" w:rsidRDefault="00F062E1" w:rsidP="00F062E1"/>
    <w:p w:rsidR="00F062E1" w:rsidRDefault="00F062E1" w:rsidP="00F062E1">
      <w:r>
        <w:t xml:space="preserve">As we saw in Lesson 2, motion in one dimension involved vectors that are </w:t>
      </w:r>
      <w:r w:rsidRPr="00157BE8">
        <w:rPr>
          <w:u w:val="single"/>
        </w:rPr>
        <w:t>collinear</w:t>
      </w:r>
      <w:r>
        <w:t xml:space="preserve"> (i.e. </w:t>
      </w:r>
      <w:r w:rsidR="00C62ED1">
        <w:t xml:space="preserve">the vectors lie </w:t>
      </w:r>
      <w:r>
        <w:t xml:space="preserve">along the same line, either in the same or in opposite directions).   </w:t>
      </w:r>
    </w:p>
    <w:p w:rsidR="00C62ED1" w:rsidRDefault="00F817DC" w:rsidP="00F062E1">
      <w:r>
        <w:rPr>
          <w:noProof/>
          <w:lang w:eastAsia="en-CA"/>
        </w:rPr>
        <mc:AlternateContent>
          <mc:Choice Requires="wpg">
            <w:drawing>
              <wp:anchor distT="0" distB="0" distL="114300" distR="114300" simplePos="0" relativeHeight="251662336" behindDoc="0" locked="0" layoutInCell="1" allowOverlap="1">
                <wp:simplePos x="0" y="0"/>
                <wp:positionH relativeFrom="column">
                  <wp:posOffset>51435</wp:posOffset>
                </wp:positionH>
                <wp:positionV relativeFrom="paragraph">
                  <wp:posOffset>81915</wp:posOffset>
                </wp:positionV>
                <wp:extent cx="4914900" cy="685800"/>
                <wp:effectExtent l="0" t="0" r="0" b="0"/>
                <wp:wrapNone/>
                <wp:docPr id="168" name="Group 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4900" cy="685800"/>
                          <a:chOff x="1521" y="6664"/>
                          <a:chExt cx="7740" cy="1080"/>
                        </a:xfrm>
                      </wpg:grpSpPr>
                      <wps:wsp>
                        <wps:cNvPr id="169" name="Line 244"/>
                        <wps:cNvCnPr/>
                        <wps:spPr bwMode="auto">
                          <a:xfrm>
                            <a:off x="1521" y="7024"/>
                            <a:ext cx="14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0" name="Line 245"/>
                        <wps:cNvCnPr/>
                        <wps:spPr bwMode="auto">
                          <a:xfrm>
                            <a:off x="3141" y="7024"/>
                            <a:ext cx="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1" name="Line 246"/>
                        <wps:cNvCnPr/>
                        <wps:spPr bwMode="auto">
                          <a:xfrm>
                            <a:off x="6741" y="7024"/>
                            <a:ext cx="14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72" name="Line 247"/>
                        <wps:cNvCnPr/>
                        <wps:spPr bwMode="auto">
                          <a:xfrm>
                            <a:off x="8361" y="7024"/>
                            <a:ext cx="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73" name="Text Box 248"/>
                        <wps:cNvSpPr txBox="1">
                          <a:spLocks noChangeArrowheads="1"/>
                        </wps:cNvSpPr>
                        <wps:spPr bwMode="auto">
                          <a:xfrm>
                            <a:off x="1521" y="7024"/>
                            <a:ext cx="2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ED1" w:rsidRPr="00C62ED1" w:rsidRDefault="00C62ED1">
                              <w:pPr>
                                <w:rPr>
                                  <w:sz w:val="20"/>
                                </w:rPr>
                              </w:pPr>
                              <w:r>
                                <w:rPr>
                                  <w:sz w:val="20"/>
                                </w:rPr>
                                <w:t>collinear vectors in the same direction</w:t>
                              </w:r>
                            </w:p>
                          </w:txbxContent>
                        </wps:txbx>
                        <wps:bodyPr rot="0" vert="horz" wrap="square" lIns="91440" tIns="45720" rIns="91440" bIns="45720" anchor="t" anchorCtr="0" upright="1">
                          <a:noAutofit/>
                        </wps:bodyPr>
                      </wps:wsp>
                      <wps:wsp>
                        <wps:cNvPr id="174" name="Text Box 249"/>
                        <wps:cNvSpPr txBox="1">
                          <a:spLocks noChangeArrowheads="1"/>
                        </wps:cNvSpPr>
                        <wps:spPr bwMode="auto">
                          <a:xfrm>
                            <a:off x="6741" y="7024"/>
                            <a:ext cx="25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ED1" w:rsidRPr="00C62ED1" w:rsidRDefault="00C62ED1" w:rsidP="00C62ED1">
                              <w:pPr>
                                <w:rPr>
                                  <w:sz w:val="20"/>
                                </w:rPr>
                              </w:pPr>
                              <w:r>
                                <w:rPr>
                                  <w:sz w:val="20"/>
                                </w:rPr>
                                <w:t xml:space="preserve">collinear vectors in </w:t>
                              </w:r>
                              <w:r w:rsidR="00084AB6">
                                <w:rPr>
                                  <w:sz w:val="20"/>
                                </w:rPr>
                                <w:t>opposite</w:t>
                              </w:r>
                              <w:r>
                                <w:rPr>
                                  <w:sz w:val="20"/>
                                </w:rPr>
                                <w:t xml:space="preserve"> direction</w:t>
                              </w:r>
                              <w:r w:rsidR="00084AB6">
                                <w:rPr>
                                  <w:sz w:val="20"/>
                                </w:rPr>
                                <w:t>s</w:t>
                              </w:r>
                            </w:p>
                          </w:txbxContent>
                        </wps:txbx>
                        <wps:bodyPr rot="0" vert="horz" wrap="square" lIns="91440" tIns="45720" rIns="91440" bIns="45720" anchor="t" anchorCtr="0" upright="1">
                          <a:noAutofit/>
                        </wps:bodyPr>
                      </wps:wsp>
                      <wps:wsp>
                        <wps:cNvPr id="175" name="Text Box 266"/>
                        <wps:cNvSpPr txBox="1">
                          <a:spLocks noChangeArrowheads="1"/>
                        </wps:cNvSpPr>
                        <wps:spPr bwMode="auto">
                          <a:xfrm>
                            <a:off x="1881" y="666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22FC" w:rsidRDefault="00E922FC">
                              <w:r w:rsidRPr="00E922FC">
                                <w:rPr>
                                  <w:position w:val="-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13pt;height:16pt" o:ole="">
                                    <v:imagedata r:id="rId8" o:title=""/>
                                  </v:shape>
                                  <o:OLEObject Type="Embed" ProgID="Equation.DSMT4" ShapeID="_x0000_i1059" DrawAspect="Content" ObjectID="_1523871117" r:id="rId9"/>
                                </w:object>
                              </w:r>
                            </w:p>
                          </w:txbxContent>
                        </wps:txbx>
                        <wps:bodyPr rot="0" vert="horz" wrap="square" lIns="91440" tIns="45720" rIns="91440" bIns="45720" anchor="t" anchorCtr="0" upright="1">
                          <a:noAutofit/>
                        </wps:bodyPr>
                      </wps:wsp>
                      <wps:wsp>
                        <wps:cNvPr id="176" name="Text Box 267"/>
                        <wps:cNvSpPr txBox="1">
                          <a:spLocks noChangeArrowheads="1"/>
                        </wps:cNvSpPr>
                        <wps:spPr bwMode="auto">
                          <a:xfrm>
                            <a:off x="7101" y="666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22FC" w:rsidRDefault="00E922FC" w:rsidP="00E922FC">
                              <w:r w:rsidRPr="00E922FC">
                                <w:rPr>
                                  <w:position w:val="-4"/>
                                </w:rPr>
                                <w:object w:dxaOrig="260" w:dyaOrig="320">
                                  <v:shape id="_x0000_i1060" type="#_x0000_t75" style="width:13pt;height:16pt" o:ole="">
                                    <v:imagedata r:id="rId8" o:title=""/>
                                  </v:shape>
                                  <o:OLEObject Type="Embed" ProgID="Equation.DSMT4" ShapeID="_x0000_i1060" DrawAspect="Content" ObjectID="_1523871118" r:id="rId10"/>
                                </w:object>
                              </w:r>
                            </w:p>
                          </w:txbxContent>
                        </wps:txbx>
                        <wps:bodyPr rot="0" vert="horz" wrap="square" lIns="91440" tIns="45720" rIns="91440" bIns="45720" anchor="t" anchorCtr="0" upright="1">
                          <a:noAutofit/>
                        </wps:bodyPr>
                      </wps:wsp>
                      <wps:wsp>
                        <wps:cNvPr id="177" name="Text Box 270"/>
                        <wps:cNvSpPr txBox="1">
                          <a:spLocks noChangeArrowheads="1"/>
                        </wps:cNvSpPr>
                        <wps:spPr bwMode="auto">
                          <a:xfrm>
                            <a:off x="8541" y="666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22FC" w:rsidRDefault="00E922FC">
                              <w:r w:rsidRPr="00E922FC">
                                <w:rPr>
                                  <w:position w:val="-4"/>
                                </w:rPr>
                                <w:object w:dxaOrig="220" w:dyaOrig="320">
                                  <v:shape id="_x0000_i1061" type="#_x0000_t75" style="width:11pt;height:16pt" o:ole="">
                                    <v:imagedata r:id="rId11" o:title=""/>
                                  </v:shape>
                                  <o:OLEObject Type="Embed" ProgID="Equation.DSMT4" ShapeID="_x0000_i1061" DrawAspect="Content" ObjectID="_1523871119" r:id="rId12"/>
                                </w:object>
                              </w:r>
                            </w:p>
                          </w:txbxContent>
                        </wps:txbx>
                        <wps:bodyPr rot="0" vert="horz" wrap="square" lIns="91440" tIns="45720" rIns="91440" bIns="45720" anchor="t" anchorCtr="0" upright="1">
                          <a:noAutofit/>
                        </wps:bodyPr>
                      </wps:wsp>
                      <wps:wsp>
                        <wps:cNvPr id="178" name="Text Box 271"/>
                        <wps:cNvSpPr txBox="1">
                          <a:spLocks noChangeArrowheads="1"/>
                        </wps:cNvSpPr>
                        <wps:spPr bwMode="auto">
                          <a:xfrm>
                            <a:off x="3321" y="666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22FC" w:rsidRDefault="00E922FC" w:rsidP="00E922FC">
                              <w:r w:rsidRPr="00E922FC">
                                <w:rPr>
                                  <w:position w:val="-4"/>
                                </w:rPr>
                                <w:object w:dxaOrig="220" w:dyaOrig="320">
                                  <v:shape id="_x0000_i1062" type="#_x0000_t75" style="width:11pt;height:16pt" o:ole="">
                                    <v:imagedata r:id="rId11" o:title=""/>
                                  </v:shape>
                                  <o:OLEObject Type="Embed" ProgID="Equation.DSMT4" ShapeID="_x0000_i1062" DrawAspect="Content" ObjectID="_1523871120" r:id="rId13"/>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7" o:spid="_x0000_s1030" style="position:absolute;margin-left:4.05pt;margin-top:6.45pt;width:387pt;height:54pt;z-index:251662336" coordorigin="1521,6664" coordsize="774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">
                <v:line id="Line 244" o:spid="_x0000_s1031" style="position:absolute;visibility:visible;mso-wrap-style:square" from="1521,7024" to="296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10MIAAADcAAAADwAAAGRycy9kb3ducmV2LnhtbERP24rCMBB9X/Afwgi+LJoqeKtGkYWF&#10;xQdh1Q8Ym7ENNpPaxNr1642w4NscznWW69aWoqHaG8cKhoMEBHHmtOFcwfHw3Z+B8AFZY+mYFPyR&#10;h/Wq87HEVLs7/1KzD7mIIexTVFCEUKVS+qwgi37gKuLInV1tMURY51LXeI/htpSjJJlIi4ZjQ4EV&#10;fRWUXfY3q2Bsrtfp+bYrm80W5yf7+DQnSUr1uu1mASJQG97if/ePjvMnc3g9Ey+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10MIAAADcAAAADwAAAAAAAAAAAAAA&#10;AAChAgAAZHJzL2Rvd25yZXYueG1sUEsFBgAAAAAEAAQA+QAAAJADAAAAAA==&#10;">
                  <v:stroke endarrow="open"/>
                </v:line>
                <v:line id="Line 245" o:spid="_x0000_s1032" style="position:absolute;visibility:visible;mso-wrap-style:square" from="3141,7024" to="404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eKkMYAAADcAAAADwAAAGRycy9kb3ducmV2LnhtbESPQWvCQBCF70L/wzIFL6KbFlprdBUp&#10;FKSHQmN/wJgdk8XsbMyuMe2v7xwEbzO8N+99s9oMvlE9ddEFNvA0y0ARl8E6rgz87D+mb6BiQrbY&#10;BCYDvxRhs34YrTC34crf1BepUhLCMUcDdUptrnUsa/IYZ6ElFu0YOo9J1q7StsOrhPtGP2fZq/bo&#10;WBpqbOm9pvJUXLyBF3c+z4+Xr6bffuLi4P8m7qDJmPHjsF2CSjSku/l2vbOCPxd8eUYm0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XipDGAAAA3AAAAA8AAAAAAAAA&#10;AAAAAAAAoQIAAGRycy9kb3ducmV2LnhtbFBLBQYAAAAABAAEAPkAAACUAwAAAAA=&#10;">
                  <v:stroke endarrow="open"/>
                </v:line>
                <v:line id="Line 246" o:spid="_x0000_s1033" style="position:absolute;visibility:visible;mso-wrap-style:square" from="6741,7024" to="818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HJZ8UAAADcAAAADwAAAGRycy9kb3ducmV2LnhtbESPS2/CMBCE75X6H6ytxI04AdFHGoMQ&#10;DwG3Nq3U6zbePES8jmID4d/jSki97Wpm55vNFoNpxZl611hWkEQxCOLC6oYrBd9f2/ErCOeRNbaW&#10;ScGVHCzmjw8Zptpe+JPOua9ECGGXooLa+y6V0hU1GXSR7YiDVtreoA9rX0nd4yWEm1ZO4vhZGmw4&#10;EGrsaFVTccxPJnDL3yltjknzMYt36x97SN64apUaPQ3LdxCeBv9vvl/vdaj/ksDfM2EC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HJZ8UAAADcAAAADwAAAAAAAAAA&#10;AAAAAAChAgAAZHJzL2Rvd25yZXYueG1sUEsFBgAAAAAEAAQA+QAAAJMDAAAAAA==&#10;">
                  <v:stroke startarrow="open"/>
                </v:line>
                <v:line id="Line 247" o:spid="_x0000_s1034" style="position:absolute;visibility:visible;mso-wrap-style:square" from="8361,7024" to="926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mxfMMAAADcAAAADwAAAGRycy9kb3ducmV2LnhtbERPzWrCQBC+C32HZQq9SLOpUK0xGxFB&#10;KD0UtH2AMTtJlmZnY3aNaZ++Kwje5uP7nXw92lYM1HvjWMFLkoIgLp02XCv4/to9v4HwAVlj65gU&#10;/JKHdfEwyTHT7sJ7Gg6hFjGEfYYKmhC6TEpfNmTRJ64jjlzleoshwr6WusdLDLetnKXpXFo0HBsa&#10;7GjbUPlzOFsFr+Z0WlTnz3bYfODyaP+m5ihJqafHcbMCEWgMd/HN/a7j/MUMrs/EC2T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bJsXzDAAAA3AAAAA8AAAAAAAAAAAAA&#10;AAAAoQIAAGRycy9kb3ducmV2LnhtbFBLBQYAAAAABAAEAPkAAACRAwAAAAA=&#10;">
                  <v:stroke endarrow="open"/>
                </v:line>
                <v:shape id="Text Box 248" o:spid="_x0000_s1035" type="#_x0000_t202" style="position:absolute;left:1521;top:7024;width:2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textbox>
                    <w:txbxContent>
                      <w:p w:rsidR="00C62ED1" w:rsidRPr="00C62ED1" w:rsidRDefault="00C62ED1">
                        <w:pPr>
                          <w:rPr>
                            <w:sz w:val="20"/>
                          </w:rPr>
                        </w:pPr>
                        <w:r>
                          <w:rPr>
                            <w:sz w:val="20"/>
                          </w:rPr>
                          <w:t>collinear vectors in the same direction</w:t>
                        </w:r>
                      </w:p>
                    </w:txbxContent>
                  </v:textbox>
                </v:shape>
                <v:shape id="Text Box 249" o:spid="_x0000_s1036" type="#_x0000_t202" style="position:absolute;left:6741;top:7024;width:25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C62ED1" w:rsidRPr="00C62ED1" w:rsidRDefault="00C62ED1" w:rsidP="00C62ED1">
                        <w:pPr>
                          <w:rPr>
                            <w:sz w:val="20"/>
                          </w:rPr>
                        </w:pPr>
                        <w:r>
                          <w:rPr>
                            <w:sz w:val="20"/>
                          </w:rPr>
                          <w:t xml:space="preserve">collinear vectors in </w:t>
                        </w:r>
                        <w:r w:rsidR="00084AB6">
                          <w:rPr>
                            <w:sz w:val="20"/>
                          </w:rPr>
                          <w:t>opposite</w:t>
                        </w:r>
                        <w:r>
                          <w:rPr>
                            <w:sz w:val="20"/>
                          </w:rPr>
                          <w:t xml:space="preserve"> direction</w:t>
                        </w:r>
                        <w:r w:rsidR="00084AB6">
                          <w:rPr>
                            <w:sz w:val="20"/>
                          </w:rPr>
                          <w:t>s</w:t>
                        </w:r>
                      </w:p>
                    </w:txbxContent>
                  </v:textbox>
                </v:shape>
                <v:shape id="Text Box 266" o:spid="_x0000_s1037" type="#_x0000_t202" style="position:absolute;left:1881;top:666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E922FC" w:rsidRDefault="00E922FC">
                        <w:r w:rsidRPr="00E922FC">
                          <w:rPr>
                            <w:position w:val="-4"/>
                          </w:rPr>
                          <w:object w:dxaOrig="260" w:dyaOrig="320">
                            <v:shape id="_x0000_i1059" type="#_x0000_t75" style="width:13pt;height:16pt" o:ole="">
                              <v:imagedata r:id="rId14" o:title=""/>
                            </v:shape>
                            <o:OLEObject Type="Embed" ProgID="Equation.DSMT4" ShapeID="_x0000_i1059" DrawAspect="Content" ObjectID="_1356343915" r:id="rId15"/>
                          </w:object>
                        </w:r>
                      </w:p>
                    </w:txbxContent>
                  </v:textbox>
                </v:shape>
                <v:shape id="Text Box 267" o:spid="_x0000_s1038" type="#_x0000_t202" style="position:absolute;left:7101;top:666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E922FC" w:rsidRDefault="00E922FC" w:rsidP="00E922FC">
                        <w:r w:rsidRPr="00E922FC">
                          <w:rPr>
                            <w:position w:val="-4"/>
                          </w:rPr>
                          <w:object w:dxaOrig="260" w:dyaOrig="320">
                            <v:shape id="_x0000_i1060" type="#_x0000_t75" style="width:13pt;height:16pt" o:ole="">
                              <v:imagedata r:id="rId14" o:title=""/>
                            </v:shape>
                            <o:OLEObject Type="Embed" ProgID="Equation.DSMT4" ShapeID="_x0000_i1060" DrawAspect="Content" ObjectID="_1356343916" r:id="rId16"/>
                          </w:object>
                        </w:r>
                      </w:p>
                    </w:txbxContent>
                  </v:textbox>
                </v:shape>
                <v:shape id="Text Box 270" o:spid="_x0000_s1039" type="#_x0000_t202" style="position:absolute;left:8541;top:666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E922FC" w:rsidRDefault="00E922FC">
                        <w:r w:rsidRPr="00E922FC">
                          <w:rPr>
                            <w:position w:val="-4"/>
                          </w:rPr>
                          <w:object w:dxaOrig="220" w:dyaOrig="320">
                            <v:shape id="_x0000_i1061" type="#_x0000_t75" style="width:11pt;height:16pt" o:ole="">
                              <v:imagedata r:id="rId17" o:title=""/>
                            </v:shape>
                            <o:OLEObject Type="Embed" ProgID="Equation.DSMT4" ShapeID="_x0000_i1061" DrawAspect="Content" ObjectID="_1356343917" r:id="rId18"/>
                          </w:object>
                        </w:r>
                      </w:p>
                    </w:txbxContent>
                  </v:textbox>
                </v:shape>
                <v:shape id="Text Box 271" o:spid="_x0000_s1040" type="#_x0000_t202" style="position:absolute;left:3321;top:666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E922FC" w:rsidRDefault="00E922FC" w:rsidP="00E922FC">
                        <w:r w:rsidRPr="00E922FC">
                          <w:rPr>
                            <w:position w:val="-4"/>
                          </w:rPr>
                          <w:object w:dxaOrig="220" w:dyaOrig="320">
                            <v:shape id="_x0000_i1062" type="#_x0000_t75" style="width:11pt;height:16pt" o:ole="">
                              <v:imagedata r:id="rId17" o:title=""/>
                            </v:shape>
                            <o:OLEObject Type="Embed" ProgID="Equation.DSMT4" ShapeID="_x0000_i1062" DrawAspect="Content" ObjectID="_1356343918" r:id="rId19"/>
                          </w:object>
                        </w:r>
                      </w:p>
                    </w:txbxContent>
                  </v:textbox>
                </v:shape>
              </v:group>
            </w:pict>
          </mc:Fallback>
        </mc:AlternateContent>
      </w:r>
      <w:r w:rsidR="00E922FC">
        <w:tab/>
      </w:r>
      <w:r w:rsidR="00E922FC">
        <w:tab/>
      </w:r>
    </w:p>
    <w:p w:rsidR="00C62ED1" w:rsidRDefault="00C62ED1" w:rsidP="00F062E1"/>
    <w:p w:rsidR="00C62ED1" w:rsidRDefault="00C62ED1" w:rsidP="00F062E1"/>
    <w:p w:rsidR="00F062E1" w:rsidRDefault="00F062E1" w:rsidP="00F062E1"/>
    <w:p w:rsidR="00084AB6" w:rsidRDefault="00084AB6" w:rsidP="00F062E1"/>
    <w:p w:rsidR="00084AB6" w:rsidRDefault="00F817DC" w:rsidP="00F062E1">
      <w:r>
        <w:rPr>
          <w:noProof/>
          <w:lang w:eastAsia="en-CA"/>
        </w:rPr>
        <mc:AlternateContent>
          <mc:Choice Requires="wpg">
            <w:drawing>
              <wp:anchor distT="0" distB="0" distL="114300" distR="114300" simplePos="0" relativeHeight="251663360" behindDoc="0" locked="0" layoutInCell="1" allowOverlap="1">
                <wp:simplePos x="0" y="0"/>
                <wp:positionH relativeFrom="column">
                  <wp:posOffset>165735</wp:posOffset>
                </wp:positionH>
                <wp:positionV relativeFrom="paragraph">
                  <wp:posOffset>885190</wp:posOffset>
                </wp:positionV>
                <wp:extent cx="4343400" cy="949325"/>
                <wp:effectExtent l="0" t="0" r="0" b="0"/>
                <wp:wrapNone/>
                <wp:docPr id="153" name="Group 2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949325"/>
                          <a:chOff x="1701" y="9309"/>
                          <a:chExt cx="6840" cy="1495"/>
                        </a:xfrm>
                      </wpg:grpSpPr>
                      <wps:wsp>
                        <wps:cNvPr id="154" name="Line 253"/>
                        <wps:cNvCnPr/>
                        <wps:spPr bwMode="auto">
                          <a:xfrm>
                            <a:off x="1701" y="9669"/>
                            <a:ext cx="14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5" name="Line 254"/>
                        <wps:cNvCnPr/>
                        <wps:spPr bwMode="auto">
                          <a:xfrm>
                            <a:off x="3141" y="9669"/>
                            <a:ext cx="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6" name="Line 255"/>
                        <wps:cNvCnPr/>
                        <wps:spPr bwMode="auto">
                          <a:xfrm>
                            <a:off x="6921" y="9669"/>
                            <a:ext cx="14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7" name="Line 256"/>
                        <wps:cNvCnPr/>
                        <wps:spPr bwMode="auto">
                          <a:xfrm>
                            <a:off x="6921" y="9801"/>
                            <a:ext cx="9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8" name="Line 259"/>
                        <wps:cNvCnPr/>
                        <wps:spPr bwMode="auto">
                          <a:xfrm>
                            <a:off x="1701" y="9849"/>
                            <a:ext cx="234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 name="Text Box 261"/>
                        <wps:cNvSpPr txBox="1">
                          <a:spLocks noChangeArrowheads="1"/>
                        </wps:cNvSpPr>
                        <wps:spPr bwMode="auto">
                          <a:xfrm>
                            <a:off x="2781" y="980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481F" w:rsidRDefault="007D481F">
                              <w:r w:rsidRPr="007D481F">
                                <w:rPr>
                                  <w:position w:val="-4"/>
                                </w:rPr>
                                <w:object w:dxaOrig="240" w:dyaOrig="320">
                                  <v:shape id="_x0000_i1063" type="#_x0000_t75" style="width:12pt;height:16pt" o:ole="">
                                    <v:imagedata r:id="rId20" o:title=""/>
                                  </v:shape>
                                  <o:OLEObject Type="Embed" ProgID="Equation.DSMT4" ShapeID="_x0000_i1063" DrawAspect="Content" ObjectID="_1523871121" r:id="rId21"/>
                                </w:object>
                              </w:r>
                            </w:p>
                          </w:txbxContent>
                        </wps:txbx>
                        <wps:bodyPr rot="0" vert="horz" wrap="square" lIns="91440" tIns="45720" rIns="91440" bIns="45720" anchor="t" anchorCtr="0" upright="1">
                          <a:noAutofit/>
                        </wps:bodyPr>
                      </wps:wsp>
                      <wps:wsp>
                        <wps:cNvPr id="160" name="Text Box 262"/>
                        <wps:cNvSpPr txBox="1">
                          <a:spLocks noChangeArrowheads="1"/>
                        </wps:cNvSpPr>
                        <wps:spPr bwMode="auto">
                          <a:xfrm>
                            <a:off x="7821" y="980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0F6" w:rsidRDefault="008010F6" w:rsidP="008010F6">
                              <w:r w:rsidRPr="007D481F">
                                <w:rPr>
                                  <w:position w:val="-4"/>
                                </w:rPr>
                                <w:object w:dxaOrig="240" w:dyaOrig="320">
                                  <v:shape id="_x0000_i1064" type="#_x0000_t75" style="width:12pt;height:16pt" o:ole="">
                                    <v:imagedata r:id="rId20" o:title=""/>
                                  </v:shape>
                                  <o:OLEObject Type="Embed" ProgID="Equation.DSMT4" ShapeID="_x0000_i1064" DrawAspect="Content" ObjectID="_1523871122" r:id="rId22"/>
                                </w:object>
                              </w:r>
                            </w:p>
                          </w:txbxContent>
                        </wps:txbx>
                        <wps:bodyPr rot="0" vert="horz" wrap="square" lIns="91440" tIns="45720" rIns="91440" bIns="45720" anchor="t" anchorCtr="0" upright="1">
                          <a:noAutofit/>
                        </wps:bodyPr>
                      </wps:wsp>
                      <wps:wsp>
                        <wps:cNvPr id="161" name="Line 263"/>
                        <wps:cNvCnPr/>
                        <wps:spPr bwMode="auto">
                          <a:xfrm flipH="1">
                            <a:off x="7821" y="9801"/>
                            <a:ext cx="540"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 name="Text Box 268"/>
                        <wps:cNvSpPr txBox="1">
                          <a:spLocks noChangeArrowheads="1"/>
                        </wps:cNvSpPr>
                        <wps:spPr bwMode="auto">
                          <a:xfrm>
                            <a:off x="2241" y="930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22FC" w:rsidRDefault="00E922FC" w:rsidP="00E922FC">
                              <w:r w:rsidRPr="00E922FC">
                                <w:rPr>
                                  <w:position w:val="-4"/>
                                </w:rPr>
                                <w:object w:dxaOrig="260" w:dyaOrig="320">
                                  <v:shape id="_x0000_i1065" type="#_x0000_t75" style="width:13pt;height:16pt" o:ole="">
                                    <v:imagedata r:id="rId8" o:title=""/>
                                  </v:shape>
                                  <o:OLEObject Type="Embed" ProgID="Equation.DSMT4" ShapeID="_x0000_i1065" DrawAspect="Content" ObjectID="_1523871123" r:id="rId23"/>
                                </w:object>
                              </w:r>
                            </w:p>
                          </w:txbxContent>
                        </wps:txbx>
                        <wps:bodyPr rot="0" vert="horz" wrap="square" lIns="91440" tIns="45720" rIns="91440" bIns="45720" anchor="t" anchorCtr="0" upright="1">
                          <a:noAutofit/>
                        </wps:bodyPr>
                      </wps:wsp>
                      <wps:wsp>
                        <wps:cNvPr id="163" name="Text Box 269"/>
                        <wps:cNvSpPr txBox="1">
                          <a:spLocks noChangeArrowheads="1"/>
                        </wps:cNvSpPr>
                        <wps:spPr bwMode="auto">
                          <a:xfrm>
                            <a:off x="7281" y="930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22FC" w:rsidRDefault="00E922FC" w:rsidP="00E922FC">
                              <w:r w:rsidRPr="00E922FC">
                                <w:rPr>
                                  <w:position w:val="-4"/>
                                </w:rPr>
                                <w:object w:dxaOrig="260" w:dyaOrig="320">
                                  <v:shape id="_x0000_i1066" type="#_x0000_t75" style="width:13pt;height:16pt" o:ole="">
                                    <v:imagedata r:id="rId8" o:title=""/>
                                  </v:shape>
                                  <o:OLEObject Type="Embed" ProgID="Equation.DSMT4" ShapeID="_x0000_i1066" DrawAspect="Content" ObjectID="_1523871124" r:id="rId24"/>
                                </w:object>
                              </w:r>
                            </w:p>
                          </w:txbxContent>
                        </wps:txbx>
                        <wps:bodyPr rot="0" vert="horz" wrap="square" lIns="91440" tIns="45720" rIns="91440" bIns="45720" anchor="t" anchorCtr="0" upright="1">
                          <a:noAutofit/>
                        </wps:bodyPr>
                      </wps:wsp>
                      <wps:wsp>
                        <wps:cNvPr id="164" name="Text Box 272"/>
                        <wps:cNvSpPr txBox="1">
                          <a:spLocks noChangeArrowheads="1"/>
                        </wps:cNvSpPr>
                        <wps:spPr bwMode="auto">
                          <a:xfrm>
                            <a:off x="3321" y="930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22FC" w:rsidRDefault="00E922FC" w:rsidP="00E922FC">
                              <w:r w:rsidRPr="00E922FC">
                                <w:rPr>
                                  <w:position w:val="-4"/>
                                </w:rPr>
                                <w:object w:dxaOrig="220" w:dyaOrig="320">
                                  <v:shape id="_x0000_i1067" type="#_x0000_t75" style="width:11pt;height:16pt" o:ole="">
                                    <v:imagedata r:id="rId11" o:title=""/>
                                  </v:shape>
                                  <o:OLEObject Type="Embed" ProgID="Equation.DSMT4" ShapeID="_x0000_i1067" DrawAspect="Content" ObjectID="_1523871125" r:id="rId25"/>
                                </w:object>
                              </w:r>
                            </w:p>
                          </w:txbxContent>
                        </wps:txbx>
                        <wps:bodyPr rot="0" vert="horz" wrap="square" lIns="91440" tIns="45720" rIns="91440" bIns="45720" anchor="t" anchorCtr="0" upright="1">
                          <a:noAutofit/>
                        </wps:bodyPr>
                      </wps:wsp>
                      <wps:wsp>
                        <wps:cNvPr id="165" name="Text Box 273"/>
                        <wps:cNvSpPr txBox="1">
                          <a:spLocks noChangeArrowheads="1"/>
                        </wps:cNvSpPr>
                        <wps:spPr bwMode="auto">
                          <a:xfrm>
                            <a:off x="6921" y="9669"/>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22FC" w:rsidRDefault="00E922FC" w:rsidP="00E922FC">
                              <w:r w:rsidRPr="00E922FC">
                                <w:rPr>
                                  <w:position w:val="-4"/>
                                </w:rPr>
                                <w:object w:dxaOrig="220" w:dyaOrig="320">
                                  <v:shape id="_x0000_i1068" type="#_x0000_t75" style="width:11pt;height:16pt" o:ole="">
                                    <v:imagedata r:id="rId11" o:title=""/>
                                  </v:shape>
                                  <o:OLEObject Type="Embed" ProgID="Equation.DSMT4" ShapeID="_x0000_i1068" DrawAspect="Content" ObjectID="_1523871126" r:id="rId26"/>
                                </w:object>
                              </w:r>
                            </w:p>
                          </w:txbxContent>
                        </wps:txbx>
                        <wps:bodyPr rot="0" vert="horz" wrap="square" lIns="91440" tIns="54000" rIns="91440" bIns="45720" anchor="t" anchorCtr="0" upright="1">
                          <a:noAutofit/>
                        </wps:bodyPr>
                      </wps:wsp>
                      <wps:wsp>
                        <wps:cNvPr id="166" name="Text Box 274"/>
                        <wps:cNvSpPr txBox="1">
                          <a:spLocks noChangeArrowheads="1"/>
                        </wps:cNvSpPr>
                        <wps:spPr bwMode="auto">
                          <a:xfrm>
                            <a:off x="2241" y="1026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22FC" w:rsidRDefault="00E922FC">
                              <w:r w:rsidRPr="00E922FC">
                                <w:rPr>
                                  <w:position w:val="-4"/>
                                </w:rPr>
                                <w:object w:dxaOrig="1040" w:dyaOrig="320">
                                  <v:shape id="_x0000_i1069" type="#_x0000_t75" style="width:52pt;height:16pt" o:ole="">
                                    <v:imagedata r:id="rId27" o:title=""/>
                                  </v:shape>
                                  <o:OLEObject Type="Embed" ProgID="Equation.DSMT4" ShapeID="_x0000_i1069" DrawAspect="Content" ObjectID="_1523871127" r:id="rId28"/>
                                </w:object>
                              </w:r>
                            </w:p>
                          </w:txbxContent>
                        </wps:txbx>
                        <wps:bodyPr rot="0" vert="horz" wrap="square" lIns="91440" tIns="45720" rIns="91440" bIns="45720" anchor="t" anchorCtr="0" upright="1">
                          <a:noAutofit/>
                        </wps:bodyPr>
                      </wps:wsp>
                      <wps:wsp>
                        <wps:cNvPr id="167" name="Text Box 275"/>
                        <wps:cNvSpPr txBox="1">
                          <a:spLocks noChangeArrowheads="1"/>
                        </wps:cNvSpPr>
                        <wps:spPr bwMode="auto">
                          <a:xfrm>
                            <a:off x="6921" y="1026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22FC" w:rsidRDefault="00E922FC" w:rsidP="00E922FC">
                              <w:r w:rsidRPr="00E922FC">
                                <w:rPr>
                                  <w:position w:val="-4"/>
                                </w:rPr>
                                <w:object w:dxaOrig="1040" w:dyaOrig="320">
                                  <v:shape id="_x0000_i1070" type="#_x0000_t75" style="width:52pt;height:16pt" o:ole="">
                                    <v:imagedata r:id="rId27" o:title=""/>
                                  </v:shape>
                                  <o:OLEObject Type="Embed" ProgID="Equation.DSMT4" ShapeID="_x0000_i1070" DrawAspect="Content" ObjectID="_1523871128" r:id="rId29"/>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6" o:spid="_x0000_s1041" style="position:absolute;margin-left:13.05pt;margin-top:69.7pt;width:342pt;height:74.75pt;z-index:251663360" coordorigin="1701,9309" coordsize="6840,1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">
                <v:line id="Line 253" o:spid="_x0000_s1042" style="position:absolute;visibility:visible;mso-wrap-style:square" from="1701,9669" to="3141,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nQ88MAAADcAAAADwAAAGRycy9kb3ducmV2LnhtbERPzWrCQBC+F3yHZQQvRTeWam2aVaQg&#10;SA8FYx9gzE6SxexszK4x9um7hUJv8/H9TrYZbCN66rxxrGA+S0AQF04brhR8HXfTFQgfkDU2jknB&#10;nTxs1qOHDFPtbnygPg+ViCHsU1RQh9CmUvqiJot+5lriyJWusxgi7CqpO7zFcNvIpyRZSouGY0ON&#10;Lb3XVJzzq1WwMJfLS3n9bPrtB76e7PejOUlSajIetm8gAg3hX/zn3us4f/EMv8/EC+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Z0PPDAAAA3AAAAA8AAAAAAAAAAAAA&#10;AAAAoQIAAGRycy9kb3ducmV2LnhtbFBLBQYAAAAABAAEAPkAAACRAwAAAAA=&#10;">
                  <v:stroke endarrow="open"/>
                </v:line>
                <v:line id="Line 254" o:spid="_x0000_s1043" style="position:absolute;visibility:visible;mso-wrap-style:square" from="3141,9669" to="4041,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V1aMMAAADcAAAADwAAAGRycy9kb3ducmV2LnhtbERPzWrCQBC+F/oOywi9FN20EKsxGxFB&#10;KD0I2j7AmB2TxexszK4x7dO7gtDbfHy/ky8H24ieOm8cK3ibJCCIS6cNVwp+vjfjGQgfkDU2jknB&#10;L3lYFs9POWbaXXlH/T5UIoawz1BBHUKbSenLmiz6iWuJI3d0ncUQYVdJ3eE1httGvifJVFo0HBtq&#10;bGldU3naX6yC1JzPH8fLtulXXzg/2L9Xc5Ck1MtoWC1ABBrCv/jh/tRxfprC/Zl4gSx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VdWjDAAAA3AAAAA8AAAAAAAAAAAAA&#10;AAAAoQIAAGRycy9kb3ducmV2LnhtbFBLBQYAAAAABAAEAPkAAACRAwAAAAA=&#10;">
                  <v:stroke endarrow="open"/>
                </v:line>
                <v:line id="Line 255" o:spid="_x0000_s1044" style="position:absolute;visibility:visible;mso-wrap-style:square" from="6921,9669" to="8361,96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0Nc8QAAADcAAAADwAAAGRycy9kb3ducmV2LnhtbESPT4vCMBDF7wt+hzCCN02rKG41ivgH&#10;3ZvWhb3ONmNbbCaliVq/vVkQ9jbDe/N+b+bL1lTiTo0rLSuIBxEI4szqknMF3+ddfwrCeWSNlWVS&#10;8CQHy0XnY46Jtg8+0T31uQgh7BJUUHhfJ1K6rCCDbmBr4qBdbGPQh7XJpW7wEcJNJYdRNJEGSw6E&#10;AmtaF5Rd05sJ3MvviLbXuDyOo/3mx37Fn5xXSvW67WoGwlPr/83v64MO9ccT+HsmTCA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LQ1zxAAAANwAAAAPAAAAAAAAAAAA&#10;AAAAAKECAABkcnMvZG93bnJldi54bWxQSwUGAAAAAAQABAD5AAAAkgMAAAAA&#10;">
                  <v:stroke startarrow="open"/>
                </v:line>
                <v:line id="Line 256" o:spid="_x0000_s1045" style="position:absolute;visibility:visible;mso-wrap-style:square" from="6921,9801" to="7821,9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tOhMIAAADcAAAADwAAAGRycy9kb3ducmV2LnhtbERP24rCMBB9X/Afwgi+LJoqeKtGkYWF&#10;ZR8ELx8wNmMbbCa1ibW7X28Ewbc5nOss160tRUO1N44VDAcJCOLMacO5guPhuz8D4QOyxtIxKfgj&#10;D+tV52OJqXZ33lGzD7mIIexTVFCEUKVS+qwgi37gKuLInV1tMURY51LXeI/htpSjJJlIi4ZjQ4EV&#10;fRWUXfY3q2Bsrtfp+bYtm80vzk/2/9OcJCnV67abBYhAbXiLX+4fHeePp/B8Jl4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QtOhMIAAADcAAAADwAAAAAAAAAAAAAA&#10;AAChAgAAZHJzL2Rvd25yZXYueG1sUEsFBgAAAAAEAAQA+QAAAJADAAAAAA==&#10;">
                  <v:stroke endarrow="open"/>
                </v:line>
                <v:line id="Line 259" o:spid="_x0000_s1046" style="position:absolute;visibility:visible;mso-wrap-style:square" from="1701,9849" to="4041,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pqr8QAAADcAAAADwAAAGRycy9kb3ducmV2LnhtbESPQWvCQBCF70L/wzIFb7pRUEvqKiIo&#10;1YNgbCm9DdlpEpqdDdltjP/eOQjeZnhv3vtmue5drTpqQ+XZwGScgCLOva24MPB52Y3eQIWIbLH2&#10;TAZuFGC9ehksMbX+ymfqslgoCeGQooEyxibVOuQlOQxj3xCL9utbh1HWttC2xauEu1pPk2SuHVYs&#10;DSU2tC0p/8v+nYG8C51bTL8PekeXff9z8l/HwhszfO0376Ai9fFpflx/WMGfCa08IxPo1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mmqvxAAAANwAAAAPAAAAAAAAAAAA&#10;AAAAAKECAABkcnMvZG93bnJldi54bWxQSwUGAAAAAAQABAD5AAAAkgMAAAAA&#10;" strokeweight="1pt">
                  <v:stroke endarrow="block"/>
                </v:line>
                <v:shape id="Text Box 261" o:spid="_x0000_s1047" type="#_x0000_t202" style="position:absolute;left:2781;top:980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7D481F" w:rsidRDefault="007D481F">
                        <w:r w:rsidRPr="007D481F">
                          <w:rPr>
                            <w:position w:val="-4"/>
                          </w:rPr>
                          <w:object w:dxaOrig="240" w:dyaOrig="320">
                            <v:shape id="_x0000_i1063" type="#_x0000_t75" style="width:12pt;height:16pt" o:ole="">
                              <v:imagedata r:id="rId30" o:title=""/>
                            </v:shape>
                            <o:OLEObject Type="Embed" ProgID="Equation.DSMT4" ShapeID="_x0000_i1063" DrawAspect="Content" ObjectID="_1356343919" r:id="rId31"/>
                          </w:object>
                        </w:r>
                      </w:p>
                    </w:txbxContent>
                  </v:textbox>
                </v:shape>
                <v:shape id="Text Box 262" o:spid="_x0000_s1048" type="#_x0000_t202" style="position:absolute;left:7821;top:980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6QMQA&#10;AADcAAAADwAAAGRycy9kb3ducmV2LnhtbESPQWvCQBCF70L/wzKF3nS3otJGVymK0FOl2grehuyY&#10;BLOzIbua9N87B6G3Gd6b975ZrHpfqxu1sQps4XVkQBHnwVVcWPg5bIdvoGJCdlgHJgt/FGG1fBos&#10;MHOh42+67VOhJIRjhhbKlJpM65iX5DGOQkMs2jm0HpOsbaFdi52E+1qPjZlpjxVLQ4kNrUvKL/ur&#10;t/D7dT4dJ2ZXbPy06UJvNPt3be3Lc/8xB5WoT//mx/WnE/yZ4Ms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kDEAAAA3AAAAA8AAAAAAAAAAAAAAAAAmAIAAGRycy9k&#10;b3ducmV2LnhtbFBLBQYAAAAABAAEAPUAAACJAwAAAAA=&#10;" filled="f" stroked="f">
                  <v:textbox>
                    <w:txbxContent>
                      <w:p w:rsidR="008010F6" w:rsidRDefault="008010F6" w:rsidP="008010F6">
                        <w:r w:rsidRPr="007D481F">
                          <w:rPr>
                            <w:position w:val="-4"/>
                          </w:rPr>
                          <w:object w:dxaOrig="240" w:dyaOrig="320">
                            <v:shape id="_x0000_i1064" type="#_x0000_t75" style="width:12pt;height:16pt" o:ole="">
                              <v:imagedata r:id="rId30" o:title=""/>
                            </v:shape>
                            <o:OLEObject Type="Embed" ProgID="Equation.DSMT4" ShapeID="_x0000_i1064" DrawAspect="Content" ObjectID="_1356343920" r:id="rId32"/>
                          </w:object>
                        </w:r>
                      </w:p>
                    </w:txbxContent>
                  </v:textbox>
                </v:shape>
                <v:line id="Line 263" o:spid="_x0000_s1049" style="position:absolute;flip:x;visibility:visible;mso-wrap-style:square" from="7821,9801" to="8361,9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S2GsIAAADcAAAADwAAAGRycy9kb3ducmV2LnhtbERP32vCMBB+H/g/hBP2pqkTpFSjiCCK&#10;g4HdxNdrczbV5lKaTLv/fhkIe7uP7+ctVr1txJ06XztWMBknIIhLp2uuFHx9bkcpCB+QNTaOScEP&#10;eVgtBy8LzLR78JHueahEDGGfoQITQptJ6UtDFv3YtcSRu7jOYoiwq6Tu8BHDbSPfkmQmLdYcGwy2&#10;tDFU3vJvq2Da7g8XezT5+SMt0t31VBTl5l2p12G/noMI1Id/8dO913H+bAJ/z8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TS2GsIAAADcAAAADwAAAAAAAAAAAAAA&#10;AAChAgAAZHJzL2Rvd25yZXYueG1sUEsFBgAAAAAEAAQA+QAAAJADAAAAAA==&#10;" strokeweight="1pt">
                  <v:stroke endarrow="block"/>
                </v:line>
                <v:shape id="Text Box 268" o:spid="_x0000_s1050" type="#_x0000_t202" style="position:absolute;left:2241;top:930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E922FC" w:rsidRDefault="00E922FC" w:rsidP="00E922FC">
                        <w:r w:rsidRPr="00E922FC">
                          <w:rPr>
                            <w:position w:val="-4"/>
                          </w:rPr>
                          <w:object w:dxaOrig="260" w:dyaOrig="320">
                            <v:shape id="_x0000_i1065" type="#_x0000_t75" style="width:13pt;height:16pt" o:ole="">
                              <v:imagedata r:id="rId14" o:title=""/>
                            </v:shape>
                            <o:OLEObject Type="Embed" ProgID="Equation.DSMT4" ShapeID="_x0000_i1065" DrawAspect="Content" ObjectID="_1356343921" r:id="rId33"/>
                          </w:object>
                        </w:r>
                      </w:p>
                    </w:txbxContent>
                  </v:textbox>
                </v:shape>
                <v:shape id="Text Box 269" o:spid="_x0000_s1051" type="#_x0000_t202" style="position:absolute;left:7281;top:930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E922FC" w:rsidRDefault="00E922FC" w:rsidP="00E922FC">
                        <w:r w:rsidRPr="00E922FC">
                          <w:rPr>
                            <w:position w:val="-4"/>
                          </w:rPr>
                          <w:object w:dxaOrig="260" w:dyaOrig="320">
                            <v:shape id="_x0000_i1066" type="#_x0000_t75" style="width:13pt;height:16pt" o:ole="">
                              <v:imagedata r:id="rId14" o:title=""/>
                            </v:shape>
                            <o:OLEObject Type="Embed" ProgID="Equation.DSMT4" ShapeID="_x0000_i1066" DrawAspect="Content" ObjectID="_1356343922" r:id="rId34"/>
                          </w:object>
                        </w:r>
                      </w:p>
                    </w:txbxContent>
                  </v:textbox>
                </v:shape>
                <v:shape id="Text Box 272" o:spid="_x0000_s1052" type="#_x0000_t202" style="position:absolute;left:3321;top:930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E922FC" w:rsidRDefault="00E922FC" w:rsidP="00E922FC">
                        <w:r w:rsidRPr="00E922FC">
                          <w:rPr>
                            <w:position w:val="-4"/>
                          </w:rPr>
                          <w:object w:dxaOrig="220" w:dyaOrig="320">
                            <v:shape id="_x0000_i1067" type="#_x0000_t75" style="width:11pt;height:16pt" o:ole="">
                              <v:imagedata r:id="rId17" o:title=""/>
                            </v:shape>
                            <o:OLEObject Type="Embed" ProgID="Equation.DSMT4" ShapeID="_x0000_i1067" DrawAspect="Content" ObjectID="_1356343923" r:id="rId35"/>
                          </w:object>
                        </w:r>
                      </w:p>
                    </w:txbxContent>
                  </v:textbox>
                </v:shape>
                <v:shape id="Text Box 273" o:spid="_x0000_s1053" type="#_x0000_t202" style="position:absolute;left:6921;top:9669;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R5dsMA&#10;AADcAAAADwAAAGRycy9kb3ducmV2LnhtbERPTWvCQBC9F/oflhF6qxuFRomuIgXRHErb6MHjkB2z&#10;0exsyG6T9N93C4Xe5vE+Z70dbSN66nztWMFsmoAgLp2uuVJwPu2flyB8QNbYOCYF3+Rhu3l8WGOm&#10;3cCf1BehEjGEfYYKTAhtJqUvDVn0U9cSR+7qOoshwq6SusMhhttGzpMklRZrjg0GW3o1VN6LL6sg&#10;Py5O0u4W77fwdsmXh/0HG1kp9TQZdysQgcbwL/5zH3Wcn77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R5dsMAAADcAAAADwAAAAAAAAAAAAAAAACYAgAAZHJzL2Rv&#10;d25yZXYueG1sUEsFBgAAAAAEAAQA9QAAAIgDAAAAAA==&#10;" filled="f" stroked="f">
                  <v:textbox inset=",1.5mm">
                    <w:txbxContent>
                      <w:p w:rsidR="00E922FC" w:rsidRDefault="00E922FC" w:rsidP="00E922FC">
                        <w:r w:rsidRPr="00E922FC">
                          <w:rPr>
                            <w:position w:val="-4"/>
                          </w:rPr>
                          <w:object w:dxaOrig="220" w:dyaOrig="320">
                            <v:shape id="_x0000_i1068" type="#_x0000_t75" style="width:11pt;height:16pt" o:ole="">
                              <v:imagedata r:id="rId17" o:title=""/>
                            </v:shape>
                            <o:OLEObject Type="Embed" ProgID="Equation.DSMT4" ShapeID="_x0000_i1068" DrawAspect="Content" ObjectID="_1356343924" r:id="rId36"/>
                          </w:object>
                        </w:r>
                      </w:p>
                    </w:txbxContent>
                  </v:textbox>
                </v:shape>
                <v:shape id="Text Box 274" o:spid="_x0000_s1054" type="#_x0000_t202" style="position:absolute;left:2241;top:1026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E922FC" w:rsidRDefault="00E922FC">
                        <w:r w:rsidRPr="00E922FC">
                          <w:rPr>
                            <w:position w:val="-4"/>
                          </w:rPr>
                          <w:object w:dxaOrig="1040" w:dyaOrig="320">
                            <v:shape id="_x0000_i1069" type="#_x0000_t75" style="width:52pt;height:16pt" o:ole="">
                              <v:imagedata r:id="rId37" o:title=""/>
                            </v:shape>
                            <o:OLEObject Type="Embed" ProgID="Equation.DSMT4" ShapeID="_x0000_i1069" DrawAspect="Content" ObjectID="_1356343925" r:id="rId38"/>
                          </w:object>
                        </w:r>
                      </w:p>
                    </w:txbxContent>
                  </v:textbox>
                </v:shape>
                <v:shape id="Text Box 275" o:spid="_x0000_s1055" type="#_x0000_t202" style="position:absolute;left:6921;top:1026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NMIA&#10;AADcAAAADwAAAGRycy9kb3ducmV2LnhtbERPS2vCQBC+C/0PyxR6092Kjza6SlEKPSnGKvQ2ZMck&#10;mJ0N2a2J/94VBG/z8T1nvuxsJS7U+NKxhveBAkGcOVNyruF3/93/AOEDssHKMWm4kofl4qU3x8S4&#10;lnd0SUMuYgj7BDUUIdSJlD4ryKIfuJo4cifXWAwRNrk0DbYx3FZyqNREWiw5NhRY06qg7Jz+Ww2H&#10;zenvOFLbfG3Hdes6Jdl+Sq3fXruvGYhAXXiKH+4fE+dPpn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mI0wgAAANwAAAAPAAAAAAAAAAAAAAAAAJgCAABkcnMvZG93&#10;bnJldi54bWxQSwUGAAAAAAQABAD1AAAAhwMAAAAA&#10;" filled="f" stroked="f">
                  <v:textbox>
                    <w:txbxContent>
                      <w:p w:rsidR="00E922FC" w:rsidRDefault="00E922FC" w:rsidP="00E922FC">
                        <w:r w:rsidRPr="00E922FC">
                          <w:rPr>
                            <w:position w:val="-4"/>
                          </w:rPr>
                          <w:object w:dxaOrig="1040" w:dyaOrig="320">
                            <v:shape id="_x0000_i1070" type="#_x0000_t75" style="width:52pt;height:16pt" o:ole="">
                              <v:imagedata r:id="rId37" o:title=""/>
                            </v:shape>
                            <o:OLEObject Type="Embed" ProgID="Equation.DSMT4" ShapeID="_x0000_i1070" DrawAspect="Content" ObjectID="_1356343926" r:id="rId39"/>
                          </w:object>
                        </w:r>
                      </w:p>
                    </w:txbxContent>
                  </v:textbox>
                </v:shape>
              </v:group>
            </w:pict>
          </mc:Fallback>
        </mc:AlternateContent>
      </w:r>
      <w:r w:rsidR="00084AB6">
        <w:t xml:space="preserve">When adding vectors together one must add them </w:t>
      </w:r>
      <w:r w:rsidR="00084AB6" w:rsidRPr="00084AB6">
        <w:rPr>
          <w:b/>
          <w:u w:val="single"/>
        </w:rPr>
        <w:t>tip-to-tail</w:t>
      </w:r>
      <w:r w:rsidR="00084AB6">
        <w:t xml:space="preserve">.  For example, when two vectors are being added together the tail of the second vector is connected to </w:t>
      </w:r>
      <w:r w:rsidR="00B6498D">
        <w:t xml:space="preserve">the </w:t>
      </w:r>
      <w:r w:rsidR="00084AB6">
        <w:t xml:space="preserve">tip of the first vector.  The sum of a series of vectors is called the </w:t>
      </w:r>
      <w:r w:rsidR="00084AB6" w:rsidRPr="00084AB6">
        <w:rPr>
          <w:b/>
          <w:u w:val="single"/>
        </w:rPr>
        <w:t>resultant vector</w:t>
      </w:r>
      <w:r w:rsidR="007D481F">
        <w:t xml:space="preserve"> (</w:t>
      </w:r>
      <w:r w:rsidR="007D481F" w:rsidRPr="007D481F">
        <w:rPr>
          <w:position w:val="-4"/>
        </w:rPr>
        <w:object w:dxaOrig="240" w:dyaOrig="320">
          <v:shape id="_x0000_i1025" type="#_x0000_t75" style="width:12pt;height:16pt" o:ole="">
            <v:imagedata r:id="rId20" o:title=""/>
          </v:shape>
          <o:OLEObject Type="Embed" ProgID="Equation.DSMT4" ShapeID="_x0000_i1025" DrawAspect="Content" ObjectID="_1523871083" r:id="rId40"/>
        </w:object>
      </w:r>
      <w:r w:rsidR="007D481F">
        <w:t>)</w:t>
      </w:r>
      <w:r w:rsidR="00084AB6">
        <w:t>.  The resultant vector is drawn from the tail of the first vector to the tip of the last vector.</w:t>
      </w:r>
      <w:r w:rsidR="007D481F">
        <w:t xml:space="preserve">  For the collinear vectors above the vector additions are:</w:t>
      </w:r>
    </w:p>
    <w:p w:rsidR="007D481F" w:rsidRDefault="007D481F" w:rsidP="00F062E1"/>
    <w:p w:rsidR="007D481F" w:rsidRDefault="007D481F" w:rsidP="00F062E1"/>
    <w:p w:rsidR="007D481F" w:rsidRDefault="007D481F" w:rsidP="00F062E1"/>
    <w:p w:rsidR="00084AB6" w:rsidRDefault="00084AB6" w:rsidP="00F062E1"/>
    <w:p w:rsidR="00E922FC" w:rsidRDefault="00E922FC" w:rsidP="00084AB6">
      <w:pPr>
        <w:ind w:left="720" w:hanging="720"/>
      </w:pPr>
    </w:p>
    <w:p w:rsidR="00E922FC" w:rsidRDefault="00E922FC" w:rsidP="00084AB6">
      <w:pPr>
        <w:ind w:left="720" w:hanging="720"/>
      </w:pPr>
    </w:p>
    <w:p w:rsidR="00084AB6" w:rsidRDefault="00084AB6" w:rsidP="00084AB6">
      <w:pPr>
        <w:ind w:left="720" w:hanging="720"/>
      </w:pPr>
      <w:r>
        <w:t>Note:</w:t>
      </w:r>
      <w:r>
        <w:tab/>
        <w:t xml:space="preserve">It is important to understand that only the </w:t>
      </w:r>
      <w:r w:rsidRPr="00084AB6">
        <w:rPr>
          <w:u w:val="single"/>
        </w:rPr>
        <w:t>same type</w:t>
      </w:r>
      <w:r>
        <w:t xml:space="preserve"> of vectors with the </w:t>
      </w:r>
      <w:r w:rsidRPr="00084AB6">
        <w:rPr>
          <w:u w:val="single"/>
        </w:rPr>
        <w:t>same units</w:t>
      </w:r>
      <w:r>
        <w:t xml:space="preserve"> can be added together.  One cannot, for example, add a 10 km east vector to a 15 m/s east vector.</w:t>
      </w:r>
    </w:p>
    <w:p w:rsidR="00084AB6" w:rsidRDefault="00084AB6" w:rsidP="00F062E1"/>
    <w:p w:rsidR="005E4529" w:rsidRDefault="00F520AB" w:rsidP="00F062E1">
      <w:r>
        <w:t xml:space="preserve">You can add vectors </w:t>
      </w:r>
      <w:r w:rsidRPr="00F520AB">
        <w:rPr>
          <w:u w:val="single"/>
        </w:rPr>
        <w:t>graphically</w:t>
      </w:r>
      <w:r>
        <w:t xml:space="preserve"> and </w:t>
      </w:r>
      <w:r w:rsidRPr="00F520AB">
        <w:rPr>
          <w:u w:val="single"/>
        </w:rPr>
        <w:t>algebraically</w:t>
      </w:r>
      <w:r w:rsidR="00B6498D">
        <w:t>.  In E</w:t>
      </w:r>
      <w:r>
        <w:t>xample</w:t>
      </w:r>
      <w:r w:rsidR="00B6498D">
        <w:t xml:space="preserve"> 1</w:t>
      </w:r>
      <w:r>
        <w:t xml:space="preserve"> we will add three collinear vectors</w:t>
      </w:r>
      <w:r w:rsidR="007D481F">
        <w:t xml:space="preserve"> </w:t>
      </w:r>
      <w:r w:rsidR="00B6498D">
        <w:t xml:space="preserve">– </w:t>
      </w:r>
      <w:r w:rsidR="007D481F">
        <w:t>first graphically and then algebraically.</w:t>
      </w:r>
    </w:p>
    <w:p w:rsidR="005E4529" w:rsidRDefault="005E4529">
      <w:r>
        <w:br w:type="page"/>
      </w:r>
    </w:p>
    <w:p w:rsidR="007D481F" w:rsidRDefault="007D481F" w:rsidP="00F062E1"/>
    <w:p w:rsidR="00F062E1" w:rsidRDefault="00F817DC" w:rsidP="00B6498D">
      <w:pPr>
        <w:pStyle w:val="Example"/>
      </w:pPr>
      <w:r>
        <w:rPr>
          <w:noProof/>
          <w:lang w:eastAsia="en-CA"/>
        </w:rPr>
        <mc:AlternateContent>
          <mc:Choice Requires="wps">
            <w:drawing>
              <wp:anchor distT="0" distB="0" distL="114300" distR="114300" simplePos="0" relativeHeight="251660288" behindDoc="0" locked="0" layoutInCell="0" allowOverlap="1">
                <wp:simplePos x="0" y="0"/>
                <wp:positionH relativeFrom="column">
                  <wp:posOffset>-182880</wp:posOffset>
                </wp:positionH>
                <wp:positionV relativeFrom="paragraph">
                  <wp:posOffset>-76200</wp:posOffset>
                </wp:positionV>
                <wp:extent cx="6217920" cy="8361680"/>
                <wp:effectExtent l="0" t="0" r="0" b="0"/>
                <wp:wrapNone/>
                <wp:docPr id="152" name="Rectangle 2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7920" cy="83616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9" o:spid="_x0000_s1026" style="position:absolute;margin-left:-14.4pt;margin-top:-6pt;width:489.6pt;height:658.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" o:allowincell="f" filled="f"/>
            </w:pict>
          </mc:Fallback>
        </mc:AlternateContent>
      </w:r>
    </w:p>
    <w:p w:rsidR="00F062E1" w:rsidRDefault="00F062E1" w:rsidP="00F062E1">
      <w:pPr>
        <w:tabs>
          <w:tab w:val="left" w:pos="360"/>
        </w:tabs>
      </w:pPr>
      <w:r>
        <w:t xml:space="preserve">A person walks </w:t>
      </w:r>
      <w:r w:rsidR="005D552A">
        <w:t>20 m west</w:t>
      </w:r>
      <w:r>
        <w:t>, then</w:t>
      </w:r>
      <w:r w:rsidR="005D552A">
        <w:t xml:space="preserve"> 15 m east</w:t>
      </w:r>
      <w:r>
        <w:t>, and finally 1</w:t>
      </w:r>
      <w:r w:rsidR="005D552A">
        <w:t>0</w:t>
      </w:r>
      <w:r>
        <w:t xml:space="preserve"> m east.  What is the person’s </w:t>
      </w:r>
      <w:r w:rsidR="00B6498D">
        <w:t xml:space="preserve">final </w:t>
      </w:r>
      <w:r>
        <w:t>displacement?</w:t>
      </w:r>
    </w:p>
    <w:p w:rsidR="00F062E1" w:rsidRDefault="00F062E1" w:rsidP="00F062E1">
      <w:pPr>
        <w:tabs>
          <w:tab w:val="left" w:pos="360"/>
        </w:tabs>
      </w:pPr>
    </w:p>
    <w:p w:rsidR="004719A8" w:rsidRPr="004719A8" w:rsidRDefault="004719A8" w:rsidP="00F062E1">
      <w:pPr>
        <w:tabs>
          <w:tab w:val="left" w:pos="360"/>
        </w:tabs>
        <w:rPr>
          <w:u w:val="single"/>
        </w:rPr>
      </w:pPr>
      <w:r w:rsidRPr="004719A8">
        <w:rPr>
          <w:u w:val="single"/>
        </w:rPr>
        <w:t>Graphical vector addition</w:t>
      </w:r>
    </w:p>
    <w:p w:rsidR="004719A8" w:rsidRDefault="004719A8" w:rsidP="00F062E1">
      <w:pPr>
        <w:tabs>
          <w:tab w:val="left" w:pos="360"/>
        </w:tabs>
      </w:pPr>
    </w:p>
    <w:p w:rsidR="004719A8" w:rsidRDefault="004719A8" w:rsidP="004719A8">
      <w:pPr>
        <w:ind w:left="567" w:hanging="567"/>
      </w:pPr>
      <w:r>
        <w:t>1.</w:t>
      </w:r>
      <w:r>
        <w:tab/>
        <w:t>Choose an appropriate scale and choose a reference direction.</w:t>
      </w:r>
    </w:p>
    <w:p w:rsidR="004719A8" w:rsidRDefault="004719A8" w:rsidP="004719A8">
      <w:pPr>
        <w:ind w:left="567" w:hanging="567"/>
      </w:pPr>
    </w:p>
    <w:p w:rsidR="004719A8" w:rsidRDefault="004719A8" w:rsidP="004719A8">
      <w:pPr>
        <w:ind w:left="567" w:hanging="567"/>
      </w:pPr>
      <w:r>
        <w:tab/>
        <w:t>scale  1.0 cm : 5.0 m</w:t>
      </w:r>
      <w:r>
        <w:tab/>
      </w:r>
      <w:r>
        <w:tab/>
      </w:r>
      <w:r>
        <w:tab/>
        <w:t>direction</w:t>
      </w:r>
      <w:r>
        <w:tab/>
        <w:t>east is positive, west is negative</w:t>
      </w:r>
    </w:p>
    <w:p w:rsidR="004719A8" w:rsidRDefault="004719A8" w:rsidP="004719A8">
      <w:pPr>
        <w:ind w:left="567" w:hanging="567"/>
      </w:pPr>
    </w:p>
    <w:p w:rsidR="004719A8" w:rsidRDefault="004719A8" w:rsidP="004719A8">
      <w:pPr>
        <w:ind w:left="567" w:hanging="567"/>
      </w:pPr>
      <w:r>
        <w:t>2.</w:t>
      </w:r>
      <w:r>
        <w:tab/>
        <w:t>Draw the first vector and label its magnitude and direction</w:t>
      </w:r>
    </w:p>
    <w:p w:rsidR="004719A8" w:rsidRDefault="00F817DC" w:rsidP="004719A8">
      <w:pPr>
        <w:ind w:left="567" w:hanging="567"/>
      </w:pPr>
      <w:r>
        <w:rPr>
          <w:noProof/>
          <w:lang w:eastAsia="en-CA"/>
        </w:rPr>
        <mc:AlternateContent>
          <mc:Choice Requires="wpg">
            <w:drawing>
              <wp:anchor distT="0" distB="0" distL="114300" distR="114300" simplePos="0" relativeHeight="251665408" behindDoc="0" locked="0" layoutInCell="1" allowOverlap="1">
                <wp:simplePos x="0" y="0"/>
                <wp:positionH relativeFrom="column">
                  <wp:posOffset>1194435</wp:posOffset>
                </wp:positionH>
                <wp:positionV relativeFrom="paragraph">
                  <wp:posOffset>72390</wp:posOffset>
                </wp:positionV>
                <wp:extent cx="1485900" cy="228600"/>
                <wp:effectExtent l="0" t="0" r="0" b="0"/>
                <wp:wrapNone/>
                <wp:docPr id="149" name="Group 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228600"/>
                          <a:chOff x="3321" y="4864"/>
                          <a:chExt cx="2340" cy="360"/>
                        </a:xfrm>
                      </wpg:grpSpPr>
                      <wps:wsp>
                        <wps:cNvPr id="150" name="Line 280"/>
                        <wps:cNvCnPr/>
                        <wps:spPr bwMode="auto">
                          <a:xfrm flipH="1">
                            <a:off x="3321" y="5224"/>
                            <a:ext cx="2340" cy="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Rectangle 281"/>
                        <wps:cNvSpPr>
                          <a:spLocks noChangeArrowheads="1"/>
                        </wps:cNvSpPr>
                        <wps:spPr bwMode="auto">
                          <a:xfrm>
                            <a:off x="4041" y="4864"/>
                            <a:ext cx="756"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D552A" w:rsidRDefault="005D552A" w:rsidP="005D552A">
                              <w:r>
                                <w:t xml:space="preserve">–20 m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0" o:spid="_x0000_s1056" style="position:absolute;left:0;text-align:left;margin-left:94.05pt;margin-top:5.7pt;width:117pt;height:18pt;z-index:251665408" coordorigin="3321,4864" coordsize="234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">
                <v:line id="Line 280" o:spid="_x0000_s1057" style="position:absolute;flip:x;visibility:visible;mso-wrap-style:square" from="3321,5224" to="566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QiOcQAAADcAAAADwAAAGRycy9kb3ducmV2LnhtbESPQWsCMRCF70L/Q5hCb5qtUJGtUYpQ&#10;keLBVel52IzJtpvJdpPq+u+dQ6G3Gd6b975ZrIbQqgv1qYls4HlSgCKuo23YGTgd38dzUCkjW2wj&#10;k4EbJVgtH0YLLG28ckWXQ3ZKQjiVaMDn3JVap9pTwDSJHbFo59gHzLL2TtserxIeWj0tipkO2LA0&#10;eOxo7an+PvwGA1v34fbrDbmqnX/OqvPPlw+7ozFPj8PbK6hMQ/43/11vreC/CL48IxPo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9CI5xAAAANwAAAAPAAAAAAAAAAAA&#10;AAAAAKECAABkcnMvZG93bnJldi54bWxQSwUGAAAAAAQABAD5AAAAkgMAAAAA&#10;">
                  <v:stroke startarrowwidth="narrow" startarrowlength="short" endarrow="block" endarrowwidth="narrow" endarrowlength="short"/>
                </v:line>
                <v:rect id="Rectangle 281" o:spid="_x0000_s1058" style="position:absolute;left:4041;top:4864;width:756;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QjqMEA&#10;AADcAAAADwAAAGRycy9kb3ducmV2LnhtbERPTWvCQBC9F/wPywi9FN1E0Ep0FVsQpHipFbwO2TEJ&#10;ZmdDdhLTf98VhN7m8T5nvR1crXpqQ+XZQDpNQBHn3lZcGDj/7CdLUEGQLdaeycAvBdhuRi9rzKy/&#10;8zf1JylUDOGQoYFSpMm0DnlJDsPUN8SRu/rWoUTYFtq2eI/hrtazJFlohxXHhhIb+iwpv506Z6C/&#10;XI4fdO502qO8vx2+OqkWZMzreNitQAkN8i9+ug82zp+n8HgmXq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EI6jBAAAA3AAAAA8AAAAAAAAAAAAAAAAAmAIAAGRycy9kb3du&#10;cmV2LnhtbFBLBQYAAAAABAAEAPUAAACGAwAAAAA=&#10;" filled="f" stroked="f">
                  <v:textbox inset="1pt,1pt,1pt,1pt">
                    <w:txbxContent>
                      <w:p w:rsidR="005D552A" w:rsidRDefault="005D552A" w:rsidP="005D552A">
                        <w:r>
                          <w:t xml:space="preserve">–20 m </w:t>
                        </w:r>
                      </w:p>
                    </w:txbxContent>
                  </v:textbox>
                </v:rect>
              </v:group>
            </w:pict>
          </mc:Fallback>
        </mc:AlternateContent>
      </w:r>
    </w:p>
    <w:p w:rsidR="004719A8" w:rsidRDefault="004719A8" w:rsidP="004719A8">
      <w:pPr>
        <w:ind w:left="567" w:hanging="567"/>
      </w:pPr>
    </w:p>
    <w:p w:rsidR="004719A8" w:rsidRDefault="004719A8" w:rsidP="004719A8">
      <w:pPr>
        <w:ind w:left="567" w:hanging="567"/>
      </w:pPr>
    </w:p>
    <w:p w:rsidR="004719A8" w:rsidRDefault="00F817DC" w:rsidP="004719A8">
      <w:pPr>
        <w:ind w:left="567" w:hanging="567"/>
      </w:pPr>
      <w:r>
        <w:rPr>
          <w:noProof/>
          <w:lang w:eastAsia="en-CA"/>
        </w:rPr>
        <mc:AlternateContent>
          <mc:Choice Requires="wpg">
            <w:drawing>
              <wp:anchor distT="0" distB="0" distL="114300" distR="114300" simplePos="0" relativeHeight="251664384" behindDoc="0" locked="0" layoutInCell="1" allowOverlap="1">
                <wp:simplePos x="0" y="0"/>
                <wp:positionH relativeFrom="column">
                  <wp:posOffset>1194435</wp:posOffset>
                </wp:positionH>
                <wp:positionV relativeFrom="paragraph">
                  <wp:posOffset>346710</wp:posOffset>
                </wp:positionV>
                <wp:extent cx="1828800" cy="526415"/>
                <wp:effectExtent l="0" t="0" r="0" b="0"/>
                <wp:wrapNone/>
                <wp:docPr id="142" name="Group 2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526415"/>
                          <a:chOff x="3321" y="6124"/>
                          <a:chExt cx="2880" cy="829"/>
                        </a:xfrm>
                      </wpg:grpSpPr>
                      <wps:wsp>
                        <wps:cNvPr id="143" name="Line 230"/>
                        <wps:cNvCnPr/>
                        <wps:spPr bwMode="auto">
                          <a:xfrm>
                            <a:off x="3321" y="6664"/>
                            <a:ext cx="1800" cy="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Line 231"/>
                        <wps:cNvCnPr/>
                        <wps:spPr bwMode="auto">
                          <a:xfrm flipH="1">
                            <a:off x="3321" y="6484"/>
                            <a:ext cx="2340" cy="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Rectangle 233"/>
                        <wps:cNvSpPr>
                          <a:spLocks noChangeArrowheads="1"/>
                        </wps:cNvSpPr>
                        <wps:spPr bwMode="auto">
                          <a:xfrm>
                            <a:off x="3861" y="6664"/>
                            <a:ext cx="75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62E1" w:rsidRDefault="004719A8" w:rsidP="00F062E1">
                              <w:r>
                                <w:t>+</w:t>
                              </w:r>
                              <w:r w:rsidR="00F062E1">
                                <w:t>1</w:t>
                              </w:r>
                              <w:r w:rsidR="008010F6">
                                <w:t>5</w:t>
                              </w:r>
                              <w:r w:rsidR="00F062E1">
                                <w:t xml:space="preserve"> m east</w:t>
                              </w:r>
                            </w:p>
                          </w:txbxContent>
                        </wps:txbx>
                        <wps:bodyPr rot="0" vert="horz" wrap="square" lIns="12700" tIns="12700" rIns="12700" bIns="12700" anchor="t" anchorCtr="0" upright="1">
                          <a:noAutofit/>
                        </wps:bodyPr>
                      </wps:wsp>
                      <wps:wsp>
                        <wps:cNvPr id="146" name="Rectangle 235"/>
                        <wps:cNvSpPr>
                          <a:spLocks noChangeArrowheads="1"/>
                        </wps:cNvSpPr>
                        <wps:spPr bwMode="auto">
                          <a:xfrm>
                            <a:off x="4041" y="6124"/>
                            <a:ext cx="756"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062E1" w:rsidRDefault="004719A8" w:rsidP="00F062E1">
                              <w:r>
                                <w:t>–</w:t>
                              </w:r>
                              <w:r w:rsidR="00F062E1">
                                <w:t xml:space="preserve">20 m </w:t>
                              </w:r>
                            </w:p>
                          </w:txbxContent>
                        </wps:txbx>
                        <wps:bodyPr rot="0" vert="horz" wrap="square" lIns="12700" tIns="12700" rIns="12700" bIns="12700" anchor="t" anchorCtr="0" upright="1">
                          <a:noAutofit/>
                        </wps:bodyPr>
                      </wps:wsp>
                      <wps:wsp>
                        <wps:cNvPr id="147" name="Line 278"/>
                        <wps:cNvCnPr/>
                        <wps:spPr bwMode="auto">
                          <a:xfrm>
                            <a:off x="5121" y="6664"/>
                            <a:ext cx="1080" cy="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Rectangle 279"/>
                        <wps:cNvSpPr>
                          <a:spLocks noChangeArrowheads="1"/>
                        </wps:cNvSpPr>
                        <wps:spPr bwMode="auto">
                          <a:xfrm>
                            <a:off x="5121" y="6664"/>
                            <a:ext cx="828"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719A8" w:rsidRDefault="004719A8" w:rsidP="004719A8">
                              <w:r>
                                <w:t xml:space="preserve">+10 m </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9" o:spid="_x0000_s1059" style="position:absolute;left:0;text-align:left;margin-left:94.05pt;margin-top:27.3pt;width:2in;height:41.45pt;z-index:251664384" coordorigin="3321,6124" coordsize="2880,8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">
                <v:line id="Line 230" o:spid="_x0000_s1060" style="position:absolute;visibility:visible;mso-wrap-style:square" from="3321,6664" to="512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OsLcUAAADcAAAADwAAAGRycy9kb3ducmV2LnhtbESPzWrDMBCE74W8g9hCLiWRk9ahuJZD&#10;0pDSUyA/5LxYG8vUWglLTZy3rwqF3naZ2flmy+VgO3GlPrSOFcymGQji2umWGwWn43byCiJEZI2d&#10;Y1JwpwDLavRQYqHdjfd0PcRGpBAOBSowMfpCylAbshimzhMn7eJ6izGtfSN1j7cUbjs5z7KFtNhy&#10;Ihj09G6o/jp82wTJZ12+CBLXlw/v5xvzdLbrnVLjx2H1BiLSEP/Nf9efOtV/eYbfZ9IEsv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OsLcUAAADcAAAADwAAAAAAAAAA&#10;AAAAAAChAgAAZHJzL2Rvd25yZXYueG1sUEsFBgAAAAAEAAQA+QAAAJMDAAAAAA==&#10;">
                  <v:stroke startarrowwidth="narrow" startarrowlength="short" endarrow="block" endarrowwidth="narrow" endarrowlength="short"/>
                </v:line>
                <v:line id="Line 231" o:spid="_x0000_s1061" style="position:absolute;flip:x;visibility:visible;mso-wrap-style:square" from="3321,6484" to="5661,6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ay58EAAADcAAAADwAAAGRycy9kb3ducmV2LnhtbERPTWsCMRC9F/wPYYTeatYiIqtRRGiR&#10;0oPriudhMyarm8l2k+r23zeC4G0e73MWq9414kpdqD0rGI8yEMSV1zUbBYfy420GIkRkjY1nUvBH&#10;AVbLwcsCc+1vXNB1H41IIRxyVGBjbHMpQ2XJYRj5ljhxJ985jAl2RuoObyncNfI9y6bSYc2pwWJL&#10;G0vVZf/rFGzNl9ltPskUzew4LU4/Z+u+S6Veh/16DiJSH5/ih3ur0/zJBO7PpAv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FrLnwQAAANwAAAAPAAAAAAAAAAAAAAAA&#10;AKECAABkcnMvZG93bnJldi54bWxQSwUGAAAAAAQABAD5AAAAjwMAAAAA&#10;">
                  <v:stroke startarrowwidth="narrow" startarrowlength="short" endarrow="block" endarrowwidth="narrow" endarrowlength="short"/>
                </v:line>
                <v:rect id="Rectangle 233" o:spid="_x0000_s1062" style="position:absolute;left:3861;top:6664;width:756;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azdsIA&#10;AADcAAAADwAAAGRycy9kb3ducmV2LnhtbERPS2vCQBC+C/0Pywi9SLOxVC0xq7SFghQvPsDrkB2T&#10;YHY2ZCcx/ffdQqG3+fiek29H16iBulB7NjBPUlDEhbc1lwbOp8+nV1BBkC02nsnANwXYbh4mOWbW&#10;3/lAw1FKFUM4ZGigEmkzrUNRkcOQ+JY4clffOZQIu1LbDu8x3DX6OU2X2mHNsaHClj4qKm7H3hkY&#10;Lpf9O517PR9QVrPdVy/1kox5nI5va1BCo/yL/9w7G+e/LOD3mXiB3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prN2wgAAANwAAAAPAAAAAAAAAAAAAAAAAJgCAABkcnMvZG93&#10;bnJldi54bWxQSwUGAAAAAAQABAD1AAAAhwMAAAAA&#10;" filled="f" stroked="f">
                  <v:textbox inset="1pt,1pt,1pt,1pt">
                    <w:txbxContent>
                      <w:p w:rsidR="00F062E1" w:rsidRDefault="004719A8" w:rsidP="00F062E1">
                        <w:r>
                          <w:t>+</w:t>
                        </w:r>
                        <w:r w:rsidR="00F062E1">
                          <w:t>1</w:t>
                        </w:r>
                        <w:r w:rsidR="008010F6">
                          <w:t>5</w:t>
                        </w:r>
                        <w:r w:rsidR="00F062E1">
                          <w:t xml:space="preserve"> m east</w:t>
                        </w:r>
                      </w:p>
                    </w:txbxContent>
                  </v:textbox>
                </v:rect>
                <v:rect id="Rectangle 235" o:spid="_x0000_s1063" style="position:absolute;left:4041;top:6124;width:756;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QtAcEA&#10;AADcAAAADwAAAGRycy9kb3ducmV2LnhtbERPTWvCQBC9F/wPywi9FN0okkp0FVsQRHqpFbwO2TEJ&#10;ZmdDdhLTf+8Khd7m8T5nvR1crXpqQ+XZwGyagCLOva24MHD+2U+WoIIgW6w9k4FfCrDdjF7WmFl/&#10;52/qT1KoGMIhQwOlSJNpHfKSHIapb4gjd/WtQ4mwLbRt8R7DXa3nSZJqhxXHhhIb+iwpv506Z6C/&#10;XL4+6NzpWY/y/nY4dlKlZMzreNitQAkN8i/+cx9snL9I4flMvEB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0LQHBAAAA3AAAAA8AAAAAAAAAAAAAAAAAmAIAAGRycy9kb3du&#10;cmV2LnhtbFBLBQYAAAAABAAEAPUAAACGAwAAAAA=&#10;" filled="f" stroked="f">
                  <v:textbox inset="1pt,1pt,1pt,1pt">
                    <w:txbxContent>
                      <w:p w:rsidR="00F062E1" w:rsidRDefault="004719A8" w:rsidP="00F062E1">
                        <w:r>
                          <w:t>–</w:t>
                        </w:r>
                        <w:r w:rsidR="00F062E1">
                          <w:t xml:space="preserve">20 m </w:t>
                        </w:r>
                      </w:p>
                    </w:txbxContent>
                  </v:textbox>
                </v:rect>
                <v:line id="Line 278" o:spid="_x0000_s1064" style="position:absolute;visibility:visible;mso-wrap-style:square" from="5121,6664" to="620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qLsQAAADcAAAADwAAAGRycy9kb3ducmV2LnhtbESPQWsCMRCF74X+hzAFL0Wzim5lNUpV&#10;lJ4KteJ52Iybxc0kbFJd/70RhN5meG/e92a+7GwjLtSG2rGC4SADQVw6XXOl4PC77U9BhIissXFM&#10;Cm4UYLl4fZljod2Vf+iyj5VIIRwKVGBi9IWUoTRkMQycJ07aybUWY1rbSuoWryncNnKUZbm0WHMi&#10;GPS0NlSe9382QSbDZpIHiavTzvvRxrwf7epbqd5b9zkDEamL/+bn9ZdO9ccf8HgmT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yKouxAAAANwAAAAPAAAAAAAAAAAA&#10;AAAAAKECAABkcnMvZG93bnJldi54bWxQSwUGAAAAAAQABAD5AAAAkgMAAAAA&#10;">
                  <v:stroke startarrowwidth="narrow" startarrowlength="short" endarrow="block" endarrowwidth="narrow" endarrowlength="short"/>
                </v:line>
                <v:rect id="Rectangle 279" o:spid="_x0000_s1065" style="position:absolute;left:5121;top:6664;width:828;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cc6MQA&#10;AADcAAAADwAAAGRycy9kb3ducmV2LnhtbESPzWrDQAyE74W+w6JCLyVZp5S0ONmEtlAIJZf8QK7C&#10;q9gmXq3xyo779tUhkJvEjGY+LddjaMxAXaojO5hNMzDERfQ1lw6Oh5/JB5gkyB6byOTgjxKsV48P&#10;S8x9vPKOhr2URkM45eigEmlza1NRUcA0jS2xaufYBRRdu9L6Dq8aHhr7mmVzG7Bmbaiwpe+Kisu+&#10;Dw6G02n7RcfezgaU95fNby/1nJx7fho/F2CERrmbb9cbr/hvSqvP6AR2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HOjEAAAA3AAAAA8AAAAAAAAAAAAAAAAAmAIAAGRycy9k&#10;b3ducmV2LnhtbFBLBQYAAAAABAAEAPUAAACJAwAAAAA=&#10;" filled="f" stroked="f">
                  <v:textbox inset="1pt,1pt,1pt,1pt">
                    <w:txbxContent>
                      <w:p w:rsidR="004719A8" w:rsidRDefault="004719A8" w:rsidP="004719A8">
                        <w:r>
                          <w:t xml:space="preserve">+10 m </w:t>
                        </w:r>
                      </w:p>
                    </w:txbxContent>
                  </v:textbox>
                </v:rect>
              </v:group>
            </w:pict>
          </mc:Fallback>
        </mc:AlternateContent>
      </w:r>
      <w:r w:rsidR="004719A8">
        <w:t>3.</w:t>
      </w:r>
      <w:r w:rsidR="004719A8">
        <w:tab/>
        <w:t>Place the tail of the second vector at the tip of the first vector.  Continue to place all the remaining vectors in order tip-to-tail.</w:t>
      </w:r>
    </w:p>
    <w:p w:rsidR="004719A8" w:rsidRDefault="004719A8" w:rsidP="004719A8">
      <w:pPr>
        <w:ind w:left="567" w:hanging="567"/>
      </w:pPr>
    </w:p>
    <w:p w:rsidR="004719A8" w:rsidRDefault="004719A8" w:rsidP="004719A8">
      <w:pPr>
        <w:ind w:left="567" w:hanging="567"/>
      </w:pPr>
    </w:p>
    <w:p w:rsidR="004719A8" w:rsidRDefault="004719A8" w:rsidP="004719A8">
      <w:pPr>
        <w:ind w:left="567" w:hanging="567"/>
      </w:pPr>
    </w:p>
    <w:p w:rsidR="004719A8" w:rsidRDefault="004719A8" w:rsidP="004719A8">
      <w:pPr>
        <w:ind w:left="567" w:hanging="567"/>
      </w:pPr>
    </w:p>
    <w:p w:rsidR="004719A8" w:rsidRDefault="00F817DC" w:rsidP="004719A8">
      <w:pPr>
        <w:ind w:left="567" w:hanging="567"/>
      </w:pPr>
      <w:r>
        <w:rPr>
          <w:noProof/>
          <w:lang w:eastAsia="en-CA"/>
        </w:rPr>
        <mc:AlternateContent>
          <mc:Choice Requires="wpg">
            <w:drawing>
              <wp:anchor distT="0" distB="0" distL="114300" distR="114300" simplePos="0" relativeHeight="251666432" behindDoc="0" locked="0" layoutInCell="1" allowOverlap="1">
                <wp:simplePos x="0" y="0"/>
                <wp:positionH relativeFrom="column">
                  <wp:posOffset>1194435</wp:posOffset>
                </wp:positionH>
                <wp:positionV relativeFrom="paragraph">
                  <wp:posOffset>323850</wp:posOffset>
                </wp:positionV>
                <wp:extent cx="1828800" cy="457200"/>
                <wp:effectExtent l="0" t="0" r="0" b="0"/>
                <wp:wrapNone/>
                <wp:docPr id="136" name="Group 2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457200"/>
                          <a:chOff x="3321" y="7744"/>
                          <a:chExt cx="2880" cy="720"/>
                        </a:xfrm>
                      </wpg:grpSpPr>
                      <wps:wsp>
                        <wps:cNvPr id="137" name="Line 283"/>
                        <wps:cNvCnPr/>
                        <wps:spPr bwMode="auto">
                          <a:xfrm>
                            <a:off x="3321" y="8464"/>
                            <a:ext cx="1800" cy="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Line 284"/>
                        <wps:cNvCnPr/>
                        <wps:spPr bwMode="auto">
                          <a:xfrm flipH="1">
                            <a:off x="3321" y="8284"/>
                            <a:ext cx="2340" cy="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Line 287"/>
                        <wps:cNvCnPr/>
                        <wps:spPr bwMode="auto">
                          <a:xfrm>
                            <a:off x="5121" y="8464"/>
                            <a:ext cx="1080" cy="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Line 291"/>
                        <wps:cNvCnPr/>
                        <wps:spPr bwMode="auto">
                          <a:xfrm>
                            <a:off x="5661" y="8284"/>
                            <a:ext cx="540"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Text Box 292"/>
                        <wps:cNvSpPr txBox="1">
                          <a:spLocks noChangeArrowheads="1"/>
                        </wps:cNvSpPr>
                        <wps:spPr bwMode="auto">
                          <a:xfrm>
                            <a:off x="5661" y="7744"/>
                            <a:ext cx="48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220CE" w:rsidRDefault="00B6498D">
                              <w:r w:rsidRPr="00B6498D">
                                <w:rPr>
                                  <w:position w:val="-6"/>
                                </w:rPr>
                                <w:object w:dxaOrig="200" w:dyaOrig="340">
                                  <v:shape id="_x0000_i1071" type="#_x0000_t75" style="width:10pt;height:17pt" o:ole="">
                                    <v:imagedata r:id="rId41" o:title=""/>
                                  </v:shape>
                                  <o:OLEObject Type="Embed" ProgID="Equation.DSMT4" ShapeID="_x0000_i1071" DrawAspect="Content" ObjectID="_1523871129" r:id="rId4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93" o:spid="_x0000_s1066" style="position:absolute;left:0;text-align:left;margin-left:94.05pt;margin-top:25.5pt;width:2in;height:36pt;z-index:251666432" coordorigin="3321,7744" coordsize="288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">
                <v:line id="Line 283" o:spid="_x0000_s1067" style="position:absolute;visibility:visible;mso-wrap-style:square" from="3321,8464" to="512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7ZU8QAAADcAAAADwAAAGRycy9kb3ducmV2LnhtbESPQWsCMRCF74X+hzAFL0WzKm5lNUpV&#10;lJ4KteJ52Iybxc0kbFJd/70RhN5meG/e92a+7GwjLtSG2rGC4SADQVw6XXOl4PC77U9BhIissXFM&#10;Cm4UYLl4fZljod2Vf+iyj5VIIRwKVGBi9IWUoTRkMQycJ07aybUWY1rbSuoWryncNnKUZbm0WHMi&#10;GPS0NlSe9382QSbDZpIHiavTzvvRxrwf7epbqd5b9zkDEamL/+bn9ZdO9ccf8HgmT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ztlTxAAAANwAAAAPAAAAAAAAAAAA&#10;AAAAAKECAABkcnMvZG93bnJldi54bWxQSwUGAAAAAAQABAD5AAAAkgMAAAAA&#10;">
                  <v:stroke startarrowwidth="narrow" startarrowlength="short" endarrow="block" endarrowwidth="narrow" endarrowlength="short"/>
                </v:line>
                <v:line id="Line 284" o:spid="_x0000_s1068" style="position:absolute;flip:x;visibility:visible;mso-wrap-style:square" from="3321,8284" to="5661,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3Ln8QAAADcAAAADwAAAGRycy9kb3ducmV2LnhtbESPQWsCMRCF70L/Q5hCb5qtBZGtUYpQ&#10;keLBVel52IzJtpvJdpPq+u+dQ6G3Gd6b975ZrIbQqgv1qYls4HlSgCKuo23YGTgd38dzUCkjW2wj&#10;k4EbJVgtH0YLLG28ckWXQ3ZKQjiVaMDn3JVap9pTwDSJHbFo59gHzLL2TtserxIeWj0tipkO2LA0&#10;eOxo7an+PvwGA1v34fbrDbmqnX/OqvPPlw+7ozFPj8PbK6hMQ/43/11vreC/CK08IxPo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XcufxAAAANwAAAAPAAAAAAAAAAAA&#10;AAAAAKECAABkcnMvZG93bnJldi54bWxQSwUGAAAAAAQABAD5AAAAkgMAAAAA&#10;">
                  <v:stroke startarrowwidth="narrow" startarrowlength="short" endarrow="block" endarrowwidth="narrow" endarrowlength="short"/>
                </v:line>
                <v:line id="Line 287" o:spid="_x0000_s1069" style="position:absolute;visibility:visible;mso-wrap-style:square" from="5121,8464" to="620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3ousQAAADcAAAADwAAAGRycy9kb3ducmV2LnhtbESPQWsCMRCF74X+hzAFL0WzKi51NUpV&#10;lJ4KteJ52Iybxc0kbFJd/70RhN5meG/e92a+7GwjLtSG2rGC4SADQVw6XXOl4PC77X+ACBFZY+OY&#10;FNwowHLx+jLHQrsr/9BlHyuRQjgUqMDE6AspQ2nIYhg4T5y0k2stxrS2ldQtXlO4beQoy3JpseZE&#10;MOhpbag87/9sgkyGzSQPElennfejjXk/2tW3Ur237nMGIlIX/83P6y+d6o+n8HgmT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Hei6xAAAANwAAAAPAAAAAAAAAAAA&#10;AAAAAKECAABkcnMvZG93bnJldi54bWxQSwUGAAAAAAQABAD5AAAAkgMAAAAA&#10;">
                  <v:stroke startarrowwidth="narrow" startarrowlength="short" endarrow="block" endarrowwidth="narrow" endarrowlength="short"/>
                </v:line>
                <v:line id="Line 291" o:spid="_x0000_s1070" style="position:absolute;visibility:visible;mso-wrap-style:square" from="5661,8284" to="6201,8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JWBsUAAADcAAAADwAAAGRycy9kb3ducmV2LnhtbESPMW/CQAyFd6T+h5MrscGFFqIq5UAV&#10;EoWFgcDQblbOJGlzvih3QPj3eEBis/We3/s8X/auURfqQu3ZwGScgCIuvK25NHA8rEcfoEJEtth4&#10;JgM3CrBcvAzmmFl/5T1d8lgqCeGQoYEqxjbTOhQVOQxj3xKLdvKdwyhrV2rb4VXCXaPfkiTVDmuW&#10;hgpbWlVU/OdnZ2CG72m53/3E03b6+9eviCff+caY4Wv/9QkqUh+f5sf11gr+VPDlGZlAL+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uJWBsUAAADcAAAADwAAAAAAAAAA&#10;AAAAAAChAgAAZHJzL2Rvd25yZXYueG1sUEsFBgAAAAAEAAQA+QAAAJMDAAAAAA==&#10;" strokeweight="1.5pt">
                  <v:stroke endarrow="block"/>
                </v:line>
                <v:shape id="Text Box 292" o:spid="_x0000_s1071" type="#_x0000_t202" style="position:absolute;left:5661;top:7744;width:487;height:4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T7rsEA&#10;AADcAAAADwAAAGRycy9kb3ducmV2LnhtbERPzYrCMBC+C/sOYRa8aVpR0WqUxVXwpqs+wNDMNt02&#10;k9JE7e7TG0HY23x8v7Ncd7YWN2p96VhBOkxAEOdOl1wouJx3gxkIH5A11o5JwS95WK/eekvMtLvz&#10;F91OoRAxhH2GCkwITSalzw1Z9EPXEEfu27UWQ4RtIXWL9xhuazlKkqm0WHJsMNjQxlBena5WwSyx&#10;h6qaj47ejv/Sidl8um3zo1T/vftYgAjUhX/xy73Xcf44he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x0+67BAAAA3AAAAA8AAAAAAAAAAAAAAAAAmAIAAGRycy9kb3du&#10;cmV2LnhtbFBLBQYAAAAABAAEAPUAAACGAwAAAAA=&#10;" filled="f" stroked="f">
                  <v:textbox style="mso-fit-shape-to-text:t">
                    <w:txbxContent>
                      <w:p w:rsidR="00D220CE" w:rsidRDefault="00B6498D">
                        <w:r w:rsidRPr="00B6498D">
                          <w:rPr>
                            <w:position w:val="-6"/>
                          </w:rPr>
                          <w:object w:dxaOrig="200" w:dyaOrig="340">
                            <v:shape id="_x0000_i1071" type="#_x0000_t75" style="width:10pt;height:17pt" o:ole="">
                              <v:imagedata r:id="rId43" o:title=""/>
                            </v:shape>
                            <o:OLEObject Type="Embed" ProgID="Equation.DSMT4" ShapeID="_x0000_i1071" DrawAspect="Content" ObjectID="_1356343927" r:id="rId44"/>
                          </w:object>
                        </w:r>
                      </w:p>
                    </w:txbxContent>
                  </v:textbox>
                </v:shape>
              </v:group>
            </w:pict>
          </mc:Fallback>
        </mc:AlternateContent>
      </w:r>
      <w:r w:rsidR="005D552A">
        <w:t>4.</w:t>
      </w:r>
      <w:r w:rsidR="005D552A">
        <w:tab/>
        <w:t>The resultant</w:t>
      </w:r>
      <w:r w:rsidR="005D552A" w:rsidRPr="005D552A">
        <w:t xml:space="preserve"> </w:t>
      </w:r>
      <w:r w:rsidR="005D552A">
        <w:t>vector (</w:t>
      </w:r>
      <w:r w:rsidR="00B6498D" w:rsidRPr="00B6498D">
        <w:rPr>
          <w:position w:val="-6"/>
        </w:rPr>
        <w:object w:dxaOrig="200" w:dyaOrig="340">
          <v:shape id="_x0000_i1026" type="#_x0000_t75" style="width:10pt;height:17pt" o:ole="">
            <v:imagedata r:id="rId45" o:title=""/>
          </v:shape>
          <o:OLEObject Type="Embed" ProgID="Equation.DSMT4" ShapeID="_x0000_i1026" DrawAspect="Content" ObjectID="_1523871084" r:id="rId46"/>
        </w:object>
      </w:r>
      <w:r w:rsidR="005D552A">
        <w:t xml:space="preserve">) is drawn from the tail of the first vector to the tip of the last vector.  </w:t>
      </w:r>
    </w:p>
    <w:p w:rsidR="005D552A" w:rsidRDefault="005D552A" w:rsidP="004719A8">
      <w:pPr>
        <w:ind w:left="567" w:hanging="567"/>
      </w:pPr>
    </w:p>
    <w:p w:rsidR="005D552A" w:rsidRDefault="005D552A" w:rsidP="004719A8">
      <w:pPr>
        <w:ind w:left="567" w:hanging="567"/>
      </w:pPr>
    </w:p>
    <w:p w:rsidR="005D552A" w:rsidRDefault="005D552A" w:rsidP="004719A8">
      <w:pPr>
        <w:ind w:left="567" w:hanging="567"/>
      </w:pPr>
    </w:p>
    <w:p w:rsidR="005D552A" w:rsidRDefault="005D552A" w:rsidP="004719A8">
      <w:pPr>
        <w:ind w:left="567" w:hanging="567"/>
      </w:pPr>
      <w:r>
        <w:tab/>
        <w:t>Find the magnitude of the resultant vector by measuring with a ruler, then convert the measured value using the scale.  Remember to include the direction.</w:t>
      </w:r>
    </w:p>
    <w:p w:rsidR="005D552A" w:rsidRDefault="005D552A" w:rsidP="004719A8">
      <w:pPr>
        <w:ind w:left="567" w:hanging="567"/>
      </w:pPr>
    </w:p>
    <w:p w:rsidR="005D552A" w:rsidRDefault="00B6498D" w:rsidP="00D220CE">
      <w:pPr>
        <w:ind w:left="1287" w:firstLine="153"/>
      </w:pPr>
      <w:r w:rsidRPr="00D220CE">
        <w:rPr>
          <w:position w:val="-48"/>
        </w:rPr>
        <w:object w:dxaOrig="2460" w:dyaOrig="1080">
          <v:shape id="_x0000_i1027" type="#_x0000_t75" style="width:123pt;height:54pt" o:ole="">
            <v:imagedata r:id="rId47" o:title=""/>
          </v:shape>
          <o:OLEObject Type="Embed" ProgID="Equation.DSMT4" ShapeID="_x0000_i1027" DrawAspect="Content" ObjectID="_1523871085" r:id="rId48"/>
        </w:object>
      </w:r>
    </w:p>
    <w:p w:rsidR="005D552A" w:rsidRDefault="005D552A" w:rsidP="004719A8">
      <w:pPr>
        <w:ind w:left="567" w:hanging="567"/>
      </w:pPr>
    </w:p>
    <w:p w:rsidR="00D220CE" w:rsidRPr="004719A8" w:rsidRDefault="00D220CE" w:rsidP="00D220CE">
      <w:pPr>
        <w:tabs>
          <w:tab w:val="left" w:pos="360"/>
        </w:tabs>
        <w:rPr>
          <w:u w:val="single"/>
        </w:rPr>
      </w:pPr>
      <w:r>
        <w:rPr>
          <w:u w:val="single"/>
        </w:rPr>
        <w:t>Algebraic</w:t>
      </w:r>
      <w:r w:rsidRPr="004719A8">
        <w:rPr>
          <w:u w:val="single"/>
        </w:rPr>
        <w:t xml:space="preserve"> vector addition</w:t>
      </w:r>
    </w:p>
    <w:p w:rsidR="00D220CE" w:rsidRDefault="00D220CE" w:rsidP="00D220CE">
      <w:pPr>
        <w:tabs>
          <w:tab w:val="left" w:pos="360"/>
        </w:tabs>
      </w:pPr>
    </w:p>
    <w:p w:rsidR="00D220CE" w:rsidRDefault="00D220CE" w:rsidP="00D220CE">
      <w:pPr>
        <w:ind w:left="567" w:hanging="567"/>
      </w:pPr>
      <w:r>
        <w:t>1.</w:t>
      </w:r>
      <w:r>
        <w:tab/>
        <w:t>Choose a reference direction.</w:t>
      </w:r>
    </w:p>
    <w:p w:rsidR="00D220CE" w:rsidRDefault="00D220CE" w:rsidP="00D220CE">
      <w:pPr>
        <w:ind w:left="567" w:hanging="567"/>
      </w:pPr>
    </w:p>
    <w:p w:rsidR="00D220CE" w:rsidRDefault="00D220CE" w:rsidP="00D220CE">
      <w:pPr>
        <w:ind w:left="567" w:hanging="567"/>
      </w:pPr>
      <w:r>
        <w:tab/>
        <w:t>direction</w:t>
      </w:r>
      <w:r>
        <w:tab/>
        <w:t>east is positive, west is negative</w:t>
      </w:r>
    </w:p>
    <w:p w:rsidR="00D220CE" w:rsidRDefault="00D220CE" w:rsidP="00D220CE">
      <w:pPr>
        <w:ind w:left="567" w:hanging="567"/>
      </w:pPr>
    </w:p>
    <w:p w:rsidR="00D220CE" w:rsidRDefault="00D220CE" w:rsidP="00D220CE">
      <w:pPr>
        <w:ind w:left="567" w:hanging="567"/>
      </w:pPr>
      <w:r>
        <w:t>2.</w:t>
      </w:r>
      <w:r>
        <w:tab/>
        <w:t xml:space="preserve">Add the vectors together using the appropriate directions.  (Note that this </w:t>
      </w:r>
      <w:r w:rsidR="00B6498D">
        <w:t xml:space="preserve">simple addition of positive and negative numbers </w:t>
      </w:r>
      <w:r>
        <w:t>works for collinear vectors only.)</w:t>
      </w:r>
    </w:p>
    <w:p w:rsidR="00D220CE" w:rsidRDefault="00D220CE" w:rsidP="00D220CE">
      <w:pPr>
        <w:ind w:left="567" w:hanging="567"/>
      </w:pPr>
    </w:p>
    <w:p w:rsidR="00D220CE" w:rsidRDefault="00D220CE" w:rsidP="00D220CE">
      <w:pPr>
        <w:ind w:left="567" w:hanging="567"/>
      </w:pPr>
      <w:r>
        <w:tab/>
      </w:r>
      <w:r>
        <w:tab/>
      </w:r>
      <w:r>
        <w:tab/>
      </w:r>
      <w:r w:rsidR="00B6498D" w:rsidRPr="00D220CE">
        <w:rPr>
          <w:position w:val="-50"/>
        </w:rPr>
        <w:object w:dxaOrig="3980" w:dyaOrig="1200">
          <v:shape id="_x0000_i1028" type="#_x0000_t75" style="width:199pt;height:60pt" o:ole="">
            <v:imagedata r:id="rId49" o:title=""/>
          </v:shape>
          <o:OLEObject Type="Embed" ProgID="Equation.DSMT4" ShapeID="_x0000_i1028" DrawAspect="Content" ObjectID="_1523871086" r:id="rId50"/>
        </w:object>
      </w:r>
    </w:p>
    <w:p w:rsidR="00D220CE" w:rsidRDefault="00D220CE" w:rsidP="00D220CE">
      <w:pPr>
        <w:ind w:left="567" w:hanging="567"/>
      </w:pPr>
    </w:p>
    <w:p w:rsidR="00F062E1" w:rsidRDefault="00F062E1" w:rsidP="00F062E1">
      <w:pPr>
        <w:pStyle w:val="Indentquestion"/>
      </w:pPr>
      <w:r>
        <w:t xml:space="preserve"> </w:t>
      </w:r>
    </w:p>
    <w:p w:rsidR="00066A09" w:rsidRDefault="00066A09">
      <w:pPr>
        <w:pStyle w:val="Heading1"/>
      </w:pPr>
      <w:r>
        <w:br w:type="page"/>
      </w:r>
      <w:r>
        <w:lastRenderedPageBreak/>
        <w:t>Vector Addition in Two Dimensions</w:t>
      </w:r>
    </w:p>
    <w:p w:rsidR="00B15E0A" w:rsidRDefault="00B15E0A" w:rsidP="00B15E0A">
      <w:r>
        <w:t>(It is strongly recommended that you read pages 76 to 82 in Pearson for a good discussion on vector addition in two dimensions.)</w:t>
      </w:r>
    </w:p>
    <w:p w:rsidR="00B15E0A" w:rsidRDefault="00B15E0A" w:rsidP="00B15E0A"/>
    <w:p w:rsidR="00755BDB" w:rsidRDefault="00755BDB">
      <w:r>
        <w:t>V</w:t>
      </w:r>
      <w:r w:rsidR="00066A09">
        <w:t xml:space="preserve">ector addition in two dimensions </w:t>
      </w:r>
      <w:r>
        <w:t xml:space="preserve">is very similar to adding vectors in one dimension in that we use the tip-to-tail method.  However, vector addition in two dimensions results in the formation of triangles which require the use of the Pythagorean formula and trigonometric functions to solve them.  (For a review of the Pythagorean formula and trigonometric functions see the </w:t>
      </w:r>
      <w:r w:rsidRPr="00603DF8">
        <w:rPr>
          <w:b/>
        </w:rPr>
        <w:t>Review of Trigonometric Functions</w:t>
      </w:r>
      <w:r>
        <w:t xml:space="preserve"> section below.) </w:t>
      </w:r>
    </w:p>
    <w:p w:rsidR="00755BDB" w:rsidRDefault="00F817DC">
      <w:r>
        <w:rPr>
          <w:noProof/>
          <w:lang w:eastAsia="en-CA"/>
        </w:rPr>
        <mc:AlternateContent>
          <mc:Choice Requires="wpg">
            <w:drawing>
              <wp:anchor distT="0" distB="0" distL="114300" distR="114300" simplePos="0" relativeHeight="251669504" behindDoc="0" locked="0" layoutInCell="1" allowOverlap="1">
                <wp:simplePos x="0" y="0"/>
                <wp:positionH relativeFrom="column">
                  <wp:posOffset>4509135</wp:posOffset>
                </wp:positionH>
                <wp:positionV relativeFrom="paragraph">
                  <wp:posOffset>147320</wp:posOffset>
                </wp:positionV>
                <wp:extent cx="1280795" cy="1325880"/>
                <wp:effectExtent l="0" t="0" r="0" b="0"/>
                <wp:wrapSquare wrapText="bothSides"/>
                <wp:docPr id="128" name="Group 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795" cy="1325880"/>
                          <a:chOff x="2880" y="10786"/>
                          <a:chExt cx="2017" cy="2088"/>
                        </a:xfrm>
                      </wpg:grpSpPr>
                      <wps:wsp>
                        <wps:cNvPr id="129" name="Line 331"/>
                        <wps:cNvCnPr/>
                        <wps:spPr bwMode="auto">
                          <a:xfrm>
                            <a:off x="2880" y="11650"/>
                            <a:ext cx="1729" cy="1"/>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Line 332"/>
                        <wps:cNvCnPr/>
                        <wps:spPr bwMode="auto">
                          <a:xfrm>
                            <a:off x="3744" y="10786"/>
                            <a:ext cx="1" cy="1729"/>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Line 333"/>
                        <wps:cNvCnPr/>
                        <wps:spPr bwMode="auto">
                          <a:xfrm>
                            <a:off x="3744" y="11649"/>
                            <a:ext cx="577"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2" name="Rectangle 334"/>
                        <wps:cNvSpPr>
                          <a:spLocks noChangeArrowheads="1"/>
                        </wps:cNvSpPr>
                        <wps:spPr bwMode="auto">
                          <a:xfrm>
                            <a:off x="3744" y="12226"/>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15E0A" w:rsidRPr="00D65A29" w:rsidRDefault="00B15E0A" w:rsidP="00B15E0A">
                              <w:pPr>
                                <w:rPr>
                                  <w:sz w:val="20"/>
                                </w:rPr>
                              </w:pPr>
                              <w:r w:rsidRPr="00D65A29">
                                <w:rPr>
                                  <w:sz w:val="20"/>
                                </w:rPr>
                                <w:t>30</w:t>
                              </w:r>
                              <w:r w:rsidRPr="00D65A29">
                                <w:rPr>
                                  <w:sz w:val="20"/>
                                  <w:vertAlign w:val="superscript"/>
                                </w:rPr>
                                <w:t>o</w:t>
                              </w:r>
                            </w:p>
                          </w:txbxContent>
                        </wps:txbx>
                        <wps:bodyPr rot="0" vert="horz" wrap="square" lIns="12700" tIns="12700" rIns="12700" bIns="12700" anchor="t" anchorCtr="0" upright="1">
                          <a:noAutofit/>
                        </wps:bodyPr>
                      </wps:wsp>
                      <wps:wsp>
                        <wps:cNvPr id="133" name="Rectangle 335"/>
                        <wps:cNvSpPr>
                          <a:spLocks noChangeArrowheads="1"/>
                        </wps:cNvSpPr>
                        <wps:spPr bwMode="auto">
                          <a:xfrm>
                            <a:off x="4608" y="12514"/>
                            <a:ext cx="28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15E0A" w:rsidRDefault="00B15E0A" w:rsidP="00B15E0A">
                              <w:r>
                                <w:rPr>
                                  <w:position w:val="-4"/>
                                </w:rPr>
                                <w:object w:dxaOrig="240" w:dyaOrig="320">
                                  <v:shape id="_x0000_i1072" type="#_x0000_t75" style="width:12pt;height:16pt" o:ole="">
                                    <v:imagedata r:id="rId51" o:title=""/>
                                  </v:shape>
                                  <o:OLEObject Type="Embed" ProgID="Equation.2" ShapeID="_x0000_i1072" DrawAspect="Content" ObjectID="_1523871130" r:id="rId52"/>
                                </w:object>
                              </w:r>
                            </w:p>
                          </w:txbxContent>
                        </wps:txbx>
                        <wps:bodyPr rot="0" vert="horz" wrap="square" lIns="12700" tIns="12700" rIns="12700" bIns="12700" anchor="t" anchorCtr="0" upright="1">
                          <a:noAutofit/>
                        </wps:bodyPr>
                      </wps:wsp>
                      <wps:wsp>
                        <wps:cNvPr id="134" name="Rectangle 336"/>
                        <wps:cNvSpPr>
                          <a:spLocks noChangeArrowheads="1"/>
                        </wps:cNvSpPr>
                        <wps:spPr bwMode="auto">
                          <a:xfrm>
                            <a:off x="4032" y="11937"/>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B15E0A" w:rsidRPr="00D65A29" w:rsidRDefault="00B15E0A" w:rsidP="00B15E0A">
                              <w:pPr>
                                <w:rPr>
                                  <w:sz w:val="20"/>
                                </w:rPr>
                              </w:pPr>
                              <w:r>
                                <w:t xml:space="preserve"> </w:t>
                              </w:r>
                              <w:r w:rsidRPr="00D65A29">
                                <w:rPr>
                                  <w:sz w:val="20"/>
                                </w:rPr>
                                <w:t>10 m</w:t>
                              </w:r>
                            </w:p>
                          </w:txbxContent>
                        </wps:txbx>
                        <wps:bodyPr rot="0" vert="horz" wrap="square" lIns="12700" tIns="12700" rIns="12700" bIns="12700" anchor="t" anchorCtr="0" upright="1">
                          <a:noAutofit/>
                        </wps:bodyPr>
                      </wps:wsp>
                      <wps:wsp>
                        <wps:cNvPr id="135" name="Arc 337"/>
                        <wps:cNvSpPr>
                          <a:spLocks/>
                        </wps:cNvSpPr>
                        <wps:spPr bwMode="auto">
                          <a:xfrm flipV="1">
                            <a:off x="3744" y="11952"/>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0" o:spid="_x0000_s1072" style="position:absolute;margin-left:355.05pt;margin-top:11.6pt;width:100.85pt;height:104.4pt;z-index:251669504" coordorigin="2880,10786" coordsize="2017,2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">
                <v:line id="Line 331" o:spid="_x0000_s1073" style="position:absolute;visibility:visible;mso-wrap-style:square" from="2880,11650" to="4609,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dZ9sEAAADcAAAADwAAAGRycy9kb3ducmV2LnhtbERPTYvCMBC9L/gfwgje1tQKy1qNIsKC&#10;6GWtevA2NGNbbCYlydb6740g7G0e73MWq940oiPna8sKJuMEBHFhdc2lgtPx5/MbhA/IGhvLpOBB&#10;HlbLwccCM23vfKAuD6WIIewzVFCF0GZS+qIig35sW+LIXa0zGCJ0pdQO7zHcNDJNki9psObYUGFL&#10;m4qKW/5nFPBlmu/Poax/L93O+m7iTHrYKzUa9us5iEB9+Be/3Vsd56czeD0TL5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11n2wQAAANwAAAAPAAAAAAAAAAAAAAAA&#10;AKECAABkcnMvZG93bnJldi54bWxQSwUGAAAAAAQABAD5AAAAjwMAAAAA&#10;" strokeweight=".5pt">
                  <v:stroke dashstyle="1 1" startarrowwidth="narrow" startarrowlength="long" endarrowwidth="narrow" endarrowlength="long"/>
                </v:line>
                <v:line id="Line 332" o:spid="_x0000_s1074" style="position:absolute;visibility:visible;mso-wrap-style:square" from="3744,10786" to="3745,12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RmtsMAAADcAAAADwAAAGRycy9kb3ducmV2LnhtbESPQWvCQBCF7wX/wzKCt7pRQSS6ighC&#10;0UuN7cHbkB2TYHY27G5j+u87h4K3Gd6b977Z7AbXqp5CbDwbmE0zUMSltw1XBr6ux/cVqJiQLbae&#10;ycAvRdhtR28bzK1/8oX6IlVKQjjmaKBOqcu1jmVNDuPUd8Si3X1wmGQNlbYBnxLuWj3PsqV22LA0&#10;1NjRoabyUfw4A3xbFOfvVDWft/7kYz8Lbn45GzMZD/s1qERDepn/rz+s4C8EX56RCf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0ZrbDAAAA3AAAAA8AAAAAAAAAAAAA&#10;AAAAoQIAAGRycy9kb3ducmV2LnhtbFBLBQYAAAAABAAEAPkAAACRAwAAAAA=&#10;" strokeweight=".5pt">
                  <v:stroke dashstyle="1 1" startarrowwidth="narrow" startarrowlength="long" endarrowwidth="narrow" endarrowlength="long"/>
                </v:line>
                <v:line id="Line 333" o:spid="_x0000_s1075" style="position:absolute;visibility:visible;mso-wrap-style:square" from="3744,11649" to="4321,12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zuSsAAAADcAAAADwAAAGRycy9kb3ducmV2LnhtbERP24rCMBB9F/yHMIJvmrouKtUoIij6&#10;It4+YGjGtthMQpLV+vebhQXf5nCus1i1phFP8qG2rGA0zEAQF1bXXCq4XbeDGYgQkTU2lknBmwKs&#10;lt3OAnNtX3ym5yWWIoVwyFFBFaPLpQxFRQbD0DrixN2tNxgT9KXUHl8p3DTyK8sm0mDNqaFCR5uK&#10;isflxyhovJueSn8/fM+Ok+1517pT3B+U6vfa9RxEpDZ+xP/uvU7zxyP4eyZdIJ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Os7krAAAAA3AAAAA8AAAAAAAAAAAAAAAAA&#10;oQIAAGRycy9kb3ducmV2LnhtbFBLBQYAAAAABAAEAPkAAACOAwAAAAA=&#10;" strokeweight="1pt">
                  <v:stroke startarrowwidth="narrow" startarrowlength="long" endarrow="open" endarrowwidth="narrow" endarrowlength="long"/>
                </v:line>
                <v:rect id="Rectangle 334" o:spid="_x0000_s1076" style="position:absolute;left:3744;top:12226;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de8IA&#10;AADcAAAADwAAAGRycy9kb3ducmV2LnhtbERPTWvCQBC9F/oflin0pptEqjZ1lSoIxZPa9j5kp0ma&#10;7Oya3cb4711B6G0e73MWq8G0oqfO15YVpOMEBHFhdc2lgq/P7WgOwgdkja1lUnAhD6vl48MCc23P&#10;fKD+GEoRQ9jnqKAKweVS+qIig35sHXHkfmxnMETYlVJ3eI7hppVZkkylwZpjQ4WONhUVzfHPKGjS&#10;00v/q2e71/mU19lu777d1in1/DS8v4EINIR/8d39oeP8SQa3Z+IFc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GR17wgAAANwAAAAPAAAAAAAAAAAAAAAAAJgCAABkcnMvZG93&#10;bnJldi54bWxQSwUGAAAAAAQABAD1AAAAhwMAAAAA&#10;" filled="f" stroked="f" strokeweight="1pt">
                  <v:textbox inset="1pt,1pt,1pt,1pt">
                    <w:txbxContent>
                      <w:p w:rsidR="00B15E0A" w:rsidRPr="00D65A29" w:rsidRDefault="00B15E0A" w:rsidP="00B15E0A">
                        <w:pPr>
                          <w:rPr>
                            <w:sz w:val="20"/>
                          </w:rPr>
                        </w:pPr>
                        <w:r w:rsidRPr="00D65A29">
                          <w:rPr>
                            <w:sz w:val="20"/>
                          </w:rPr>
                          <w:t>30</w:t>
                        </w:r>
                        <w:r w:rsidRPr="00D65A29">
                          <w:rPr>
                            <w:sz w:val="20"/>
                            <w:vertAlign w:val="superscript"/>
                          </w:rPr>
                          <w:t>o</w:t>
                        </w:r>
                      </w:p>
                    </w:txbxContent>
                  </v:textbox>
                </v:rect>
                <v:rect id="Rectangle 335" o:spid="_x0000_s1077" style="position:absolute;left:4608;top:12514;width:2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W44MIA&#10;AADcAAAADwAAAGRycy9kb3ducmV2LnhtbERPTWvCQBC9C/0PyxS81Y0RraauoQqCeKpW70N2TFKz&#10;s9vsGtN/3y0UvM3jfc4y700jOmp9bVnBeJSAIC6srrlUcPrcvsxB+ICssbFMCn7IQ756Giwx0/bO&#10;B+qOoRQxhH2GCqoQXCalLyoy6EfWEUfuYluDIcK2lLrFeww3jUyTZCYN1hwbKnS0qai4Hm9GwXX8&#10;Pe2+9Ot+MZ/xOt1/uLPbOqWGz/37G4hAfXiI/907HedPJvD3TLx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VbjgwgAAANwAAAAPAAAAAAAAAAAAAAAAAJgCAABkcnMvZG93&#10;bnJldi54bWxQSwUGAAAAAAQABAD1AAAAhwMAAAAA&#10;" filled="f" stroked="f" strokeweight="1pt">
                  <v:textbox inset="1pt,1pt,1pt,1pt">
                    <w:txbxContent>
                      <w:p w:rsidR="00B15E0A" w:rsidRDefault="00B15E0A" w:rsidP="00B15E0A">
                        <w:r>
                          <w:rPr>
                            <w:position w:val="-4"/>
                          </w:rPr>
                          <w:object w:dxaOrig="240" w:dyaOrig="320">
                            <v:shape id="_x0000_i1072" type="#_x0000_t75" style="width:12pt;height:16pt" o:ole="">
                              <v:imagedata r:id="rId53" o:title=""/>
                            </v:shape>
                            <o:OLEObject Type="Embed" ProgID="Equation.2" ShapeID="_x0000_i1072" DrawAspect="Content" ObjectID="_1356343928" r:id="rId54"/>
                          </w:object>
                        </w:r>
                      </w:p>
                    </w:txbxContent>
                  </v:textbox>
                </v:rect>
                <v:rect id="Rectangle 336" o:spid="_x0000_s1078" style="position:absolute;left:4032;top:11937;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wglMMA&#10;AADcAAAADwAAAGRycy9kb3ducmV2LnhtbERPyWrDMBC9F/oPYgq5NbLTbHWjhDYQCDmlWe6DNbVd&#10;WyPVUhzn76tCoLd5vHUWq940oqPWV5YVpMMEBHFudcWFgtNx8zwH4QOyxsYyKbiRh9Xy8WGBmbZX&#10;/qTuEAoRQ9hnqKAMwWVS+rwkg35oHXHkvmxrMETYFlK3eI3hppGjJJlKgxXHhhIdrUvK68PFKKjT&#10;n0n3rWe71/mUP0a7vTu7jVNq8NS/v4EI1Id/8d291XH+yxj+nokX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bwglMMAAADcAAAADwAAAAAAAAAAAAAAAACYAgAAZHJzL2Rv&#10;d25yZXYueG1sUEsFBgAAAAAEAAQA9QAAAIgDAAAAAA==&#10;" filled="f" stroked="f" strokeweight="1pt">
                  <v:textbox inset="1pt,1pt,1pt,1pt">
                    <w:txbxContent>
                      <w:p w:rsidR="00B15E0A" w:rsidRPr="00D65A29" w:rsidRDefault="00B15E0A" w:rsidP="00B15E0A">
                        <w:pPr>
                          <w:rPr>
                            <w:sz w:val="20"/>
                          </w:rPr>
                        </w:pPr>
                        <w:r>
                          <w:t xml:space="preserve"> </w:t>
                        </w:r>
                        <w:r w:rsidRPr="00D65A29">
                          <w:rPr>
                            <w:sz w:val="20"/>
                          </w:rPr>
                          <w:t>10 m</w:t>
                        </w:r>
                      </w:p>
                    </w:txbxContent>
                  </v:textbox>
                </v:rect>
                <v:shape id="Arc 337" o:spid="_x0000_s1079" style="position:absolute;left:3744;top:11952;width:144;height:144;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GYhsEA&#10;AADcAAAADwAAAGRycy9kb3ducmV2LnhtbESP3YrCMBCF74V9hzALe6epSotU0yKCu1769wBDM7bF&#10;ZlKSbO2+/UYQvJvhnPPNmU05mk4M5HxrWcF8loAgrqxuuVZwveynKxA+IGvsLJOCP/JQFh+TDeba&#10;PvhEwznUIkLY56igCaHPpfRVQwb9zPbEUbtZZzDE1dVSO3xEuOnkIkkyabDleKHBnnYNVffzr1Fw&#10;abPj94J3WQQNIbX7H3dNl0p9fY7bNYhAY3ibX+mDjvWXKTyfiRPI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xmIbBAAAA3AAAAA8AAAAAAAAAAAAAAAAAmAIAAGRycy9kb3du&#10;cmV2LnhtbFBLBQYAAAAABAAEAPUAAACGAwAAAAA=&#10;" path="m-1,nfc11929,,21600,9670,21600,21600em-1,nsc11929,,21600,9670,21600,21600l,21600,-1,xe" filled="f">
                  <v:path arrowok="t" o:extrusionok="f" o:connecttype="custom" o:connectlocs="0,0;144,144;0,144" o:connectangles="0,0,0"/>
                </v:shape>
                <w10:wrap type="square"/>
              </v:group>
            </w:pict>
          </mc:Fallback>
        </mc:AlternateContent>
      </w:r>
    </w:p>
    <w:p w:rsidR="00B15E0A" w:rsidRDefault="00B15E0A" w:rsidP="00B15E0A">
      <w:r>
        <w:t xml:space="preserve">In addition, when a vector has a direction which is not directly north, south, east or west we require a way to communicate the </w:t>
      </w:r>
      <w:r w:rsidRPr="00B15E0A">
        <w:rPr>
          <w:b/>
          <w:u w:val="single"/>
        </w:rPr>
        <w:t>direction</w:t>
      </w:r>
      <w:r>
        <w:t xml:space="preserve"> of the vector.  </w:t>
      </w:r>
      <w:r w:rsidR="00475DC9">
        <w:t xml:space="preserve">Consider vector </w:t>
      </w:r>
      <w:r w:rsidR="00475DC9">
        <w:rPr>
          <w:position w:val="-4"/>
        </w:rPr>
        <w:object w:dxaOrig="240" w:dyaOrig="320">
          <v:shape id="_x0000_i1029" type="#_x0000_t75" style="width:12pt;height:16pt" o:ole="">
            <v:imagedata r:id="rId51" o:title=""/>
          </v:shape>
          <o:OLEObject Type="Embed" ProgID="Equation.2" ShapeID="_x0000_i1029" DrawAspect="Content" ObjectID="_1523871087" r:id="rId55"/>
        </w:object>
      </w:r>
      <w:r w:rsidR="00475DC9">
        <w:t xml:space="preserve"> shown to the right.  We can communicate its direction in</w:t>
      </w:r>
      <w:r>
        <w:t xml:space="preserve"> several ways and we will use two methods:</w:t>
      </w:r>
    </w:p>
    <w:p w:rsidR="00475DC9" w:rsidRDefault="00F817DC" w:rsidP="00475DC9">
      <w:pPr>
        <w:pStyle w:val="Heading2"/>
      </w:pPr>
      <w:r>
        <w:rPr>
          <w:noProof/>
          <w:lang w:eastAsia="en-CA"/>
        </w:rPr>
        <mc:AlternateContent>
          <mc:Choice Requires="wpg">
            <w:drawing>
              <wp:anchor distT="0" distB="0" distL="114300" distR="114300" simplePos="0" relativeHeight="251671552" behindDoc="0" locked="0" layoutInCell="1" allowOverlap="1">
                <wp:simplePos x="0" y="0"/>
                <wp:positionH relativeFrom="column">
                  <wp:posOffset>3594735</wp:posOffset>
                </wp:positionH>
                <wp:positionV relativeFrom="paragraph">
                  <wp:posOffset>432435</wp:posOffset>
                </wp:positionV>
                <wp:extent cx="2171700" cy="1714500"/>
                <wp:effectExtent l="0" t="0" r="0" b="0"/>
                <wp:wrapSquare wrapText="left"/>
                <wp:docPr id="115" name="Group 3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714500"/>
                          <a:chOff x="4041" y="6844"/>
                          <a:chExt cx="3420" cy="2700"/>
                        </a:xfrm>
                      </wpg:grpSpPr>
                      <wps:wsp>
                        <wps:cNvPr id="116" name="Line 364"/>
                        <wps:cNvCnPr/>
                        <wps:spPr bwMode="auto">
                          <a:xfrm>
                            <a:off x="4581" y="8068"/>
                            <a:ext cx="1729" cy="1"/>
                          </a:xfrm>
                          <a:prstGeom prst="line">
                            <a:avLst/>
                          </a:prstGeom>
                          <a:noFill/>
                          <a:ln w="6350">
                            <a:solidFill>
                              <a:srgbClr val="000000"/>
                            </a:solidFill>
                            <a:prstDash val="sysDot"/>
                            <a:round/>
                            <a:headEnd type="none" w="sm" len="lg"/>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7" name="Line 365"/>
                        <wps:cNvCnPr/>
                        <wps:spPr bwMode="auto">
                          <a:xfrm>
                            <a:off x="5445" y="7204"/>
                            <a:ext cx="1" cy="1729"/>
                          </a:xfrm>
                          <a:prstGeom prst="line">
                            <a:avLst/>
                          </a:prstGeom>
                          <a:noFill/>
                          <a:ln w="6350">
                            <a:solidFill>
                              <a:srgbClr val="000000"/>
                            </a:solidFill>
                            <a:prstDash val="sysDot"/>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8" name="Line 366"/>
                        <wps:cNvCnPr/>
                        <wps:spPr bwMode="auto">
                          <a:xfrm>
                            <a:off x="5445" y="8067"/>
                            <a:ext cx="577"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9" name="Rectangle 367"/>
                        <wps:cNvSpPr>
                          <a:spLocks noChangeArrowheads="1"/>
                        </wps:cNvSpPr>
                        <wps:spPr bwMode="auto">
                          <a:xfrm>
                            <a:off x="4581" y="756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B4594" w:rsidRPr="00D65A29" w:rsidRDefault="009B4594" w:rsidP="009B4594">
                              <w:pPr>
                                <w:rPr>
                                  <w:szCs w:val="24"/>
                                </w:rPr>
                              </w:pPr>
                              <w:r w:rsidRPr="00D65A29">
                                <w:rPr>
                                  <w:szCs w:val="24"/>
                                </w:rPr>
                                <w:t>300</w:t>
                              </w:r>
                              <w:r w:rsidRPr="00D65A29">
                                <w:rPr>
                                  <w:szCs w:val="24"/>
                                  <w:vertAlign w:val="superscript"/>
                                </w:rPr>
                                <w:t>o</w:t>
                              </w:r>
                            </w:p>
                          </w:txbxContent>
                        </wps:txbx>
                        <wps:bodyPr rot="0" vert="horz" wrap="square" lIns="12700" tIns="12700" rIns="12700" bIns="12700" anchor="t" anchorCtr="0" upright="1">
                          <a:noAutofit/>
                        </wps:bodyPr>
                      </wps:wsp>
                      <wps:wsp>
                        <wps:cNvPr id="120" name="Rectangle 368"/>
                        <wps:cNvSpPr>
                          <a:spLocks noChangeArrowheads="1"/>
                        </wps:cNvSpPr>
                        <wps:spPr bwMode="auto">
                          <a:xfrm>
                            <a:off x="6021" y="8824"/>
                            <a:ext cx="1368" cy="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B4594" w:rsidRPr="00D65A29" w:rsidRDefault="009B4594" w:rsidP="009B4594">
                              <w:pPr>
                                <w:rPr>
                                  <w:szCs w:val="24"/>
                                </w:rPr>
                              </w:pPr>
                              <w:r>
                                <w:t xml:space="preserve"> </w:t>
                              </w:r>
                              <w:r w:rsidRPr="00D65A29">
                                <w:rPr>
                                  <w:szCs w:val="24"/>
                                </w:rPr>
                                <w:t>10 m [300</w:t>
                              </w:r>
                              <w:r w:rsidRPr="00D65A29">
                                <w:rPr>
                                  <w:szCs w:val="24"/>
                                  <w:vertAlign w:val="superscript"/>
                                </w:rPr>
                                <w:t>o</w:t>
                              </w:r>
                              <w:r w:rsidRPr="00D65A29">
                                <w:rPr>
                                  <w:szCs w:val="24"/>
                                </w:rPr>
                                <w:t>]</w:t>
                              </w:r>
                            </w:p>
                          </w:txbxContent>
                        </wps:txbx>
                        <wps:bodyPr rot="0" vert="horz" wrap="square" lIns="12700" tIns="12700" rIns="12700" bIns="12700" anchor="t" anchorCtr="0" upright="1">
                          <a:noAutofit/>
                        </wps:bodyPr>
                      </wps:wsp>
                      <wps:wsp>
                        <wps:cNvPr id="121" name="Arc 369"/>
                        <wps:cNvSpPr>
                          <a:spLocks/>
                        </wps:cNvSpPr>
                        <wps:spPr bwMode="auto">
                          <a:xfrm flipV="1">
                            <a:off x="5121" y="7744"/>
                            <a:ext cx="648" cy="590"/>
                          </a:xfrm>
                          <a:custGeom>
                            <a:avLst/>
                            <a:gdLst>
                              <a:gd name="G0" fmla="+- 21600 0 0"/>
                              <a:gd name="G1" fmla="+- 21600 0 0"/>
                              <a:gd name="G2" fmla="+- 21600 0 0"/>
                              <a:gd name="T0" fmla="*/ 43090 w 43200"/>
                              <a:gd name="T1" fmla="*/ 19419 h 43200"/>
                              <a:gd name="T2" fmla="*/ 29545 w 43200"/>
                              <a:gd name="T3" fmla="*/ 1514 h 43200"/>
                              <a:gd name="T4" fmla="*/ 21600 w 43200"/>
                              <a:gd name="T5" fmla="*/ 21600 h 43200"/>
                            </a:gdLst>
                            <a:ahLst/>
                            <a:cxnLst>
                              <a:cxn ang="0">
                                <a:pos x="T0" y="T1"/>
                              </a:cxn>
                              <a:cxn ang="0">
                                <a:pos x="T2" y="T3"/>
                              </a:cxn>
                              <a:cxn ang="0">
                                <a:pos x="T4" y="T5"/>
                              </a:cxn>
                            </a:cxnLst>
                            <a:rect l="0" t="0" r="r" b="b"/>
                            <a:pathLst>
                              <a:path w="43200" h="43200" fill="none" extrusionOk="0">
                                <a:moveTo>
                                  <a:pt x="43089" y="19419"/>
                                </a:moveTo>
                                <a:cubicBezTo>
                                  <a:pt x="43163" y="20143"/>
                                  <a:pt x="43200" y="20871"/>
                                  <a:pt x="43200" y="21600"/>
                                </a:cubicBezTo>
                                <a:cubicBezTo>
                                  <a:pt x="43200" y="33529"/>
                                  <a:pt x="33529" y="43200"/>
                                  <a:pt x="21600" y="43200"/>
                                </a:cubicBezTo>
                                <a:cubicBezTo>
                                  <a:pt x="9670" y="43200"/>
                                  <a:pt x="0" y="33529"/>
                                  <a:pt x="0" y="21600"/>
                                </a:cubicBezTo>
                                <a:cubicBezTo>
                                  <a:pt x="0" y="9670"/>
                                  <a:pt x="9670" y="0"/>
                                  <a:pt x="21600" y="0"/>
                                </a:cubicBezTo>
                                <a:cubicBezTo>
                                  <a:pt x="24320" y="-1"/>
                                  <a:pt x="27015" y="513"/>
                                  <a:pt x="29544" y="1514"/>
                                </a:cubicBezTo>
                              </a:path>
                              <a:path w="43200" h="43200" stroke="0" extrusionOk="0">
                                <a:moveTo>
                                  <a:pt x="43089" y="19419"/>
                                </a:moveTo>
                                <a:cubicBezTo>
                                  <a:pt x="43163" y="20143"/>
                                  <a:pt x="43200" y="20871"/>
                                  <a:pt x="43200" y="21600"/>
                                </a:cubicBezTo>
                                <a:cubicBezTo>
                                  <a:pt x="43200" y="33529"/>
                                  <a:pt x="33529" y="43200"/>
                                  <a:pt x="21600" y="43200"/>
                                </a:cubicBezTo>
                                <a:cubicBezTo>
                                  <a:pt x="9670" y="43200"/>
                                  <a:pt x="0" y="33529"/>
                                  <a:pt x="0" y="21600"/>
                                </a:cubicBezTo>
                                <a:cubicBezTo>
                                  <a:pt x="0" y="9670"/>
                                  <a:pt x="9670" y="0"/>
                                  <a:pt x="21600" y="0"/>
                                </a:cubicBezTo>
                                <a:cubicBezTo>
                                  <a:pt x="24320" y="-1"/>
                                  <a:pt x="27015" y="513"/>
                                  <a:pt x="29544" y="1514"/>
                                </a:cubicBezTo>
                                <a:lnTo>
                                  <a:pt x="2160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Text Box 370"/>
                        <wps:cNvSpPr txBox="1">
                          <a:spLocks noChangeArrowheads="1"/>
                        </wps:cNvSpPr>
                        <wps:spPr bwMode="auto">
                          <a:xfrm>
                            <a:off x="6201" y="792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594" w:rsidRPr="00475DC9" w:rsidRDefault="009B4594" w:rsidP="009B4594">
                              <w:pPr>
                                <w:rPr>
                                  <w:sz w:val="18"/>
                                  <w:szCs w:val="18"/>
                                </w:rPr>
                              </w:pPr>
                              <w:r w:rsidRPr="00475DC9">
                                <w:rPr>
                                  <w:sz w:val="18"/>
                                  <w:szCs w:val="18"/>
                                </w:rPr>
                                <w:t>0</w:t>
                              </w:r>
                              <w:r w:rsidRPr="00475DC9">
                                <w:rPr>
                                  <w:sz w:val="18"/>
                                  <w:szCs w:val="18"/>
                                  <w:vertAlign w:val="superscript"/>
                                </w:rPr>
                                <w:t>o</w:t>
                              </w:r>
                              <w:r w:rsidRPr="00475DC9">
                                <w:rPr>
                                  <w:sz w:val="18"/>
                                  <w:szCs w:val="18"/>
                                </w:rPr>
                                <w:t xml:space="preserve"> (360</w:t>
                              </w:r>
                              <w:r w:rsidRPr="00475DC9">
                                <w:rPr>
                                  <w:sz w:val="18"/>
                                  <w:szCs w:val="18"/>
                                  <w:vertAlign w:val="superscript"/>
                                </w:rPr>
                                <w:t>o</w:t>
                              </w:r>
                              <w:r w:rsidRPr="00475DC9">
                                <w:rPr>
                                  <w:sz w:val="18"/>
                                  <w:szCs w:val="18"/>
                                </w:rPr>
                                <w:t>)</w:t>
                              </w:r>
                            </w:p>
                          </w:txbxContent>
                        </wps:txbx>
                        <wps:bodyPr rot="0" vert="horz" wrap="square" lIns="91440" tIns="45720" rIns="91440" bIns="45720" anchor="t" anchorCtr="0" upright="1">
                          <a:noAutofit/>
                        </wps:bodyPr>
                      </wps:wsp>
                      <wps:wsp>
                        <wps:cNvPr id="123" name="Text Box 371"/>
                        <wps:cNvSpPr txBox="1">
                          <a:spLocks noChangeArrowheads="1"/>
                        </wps:cNvSpPr>
                        <wps:spPr bwMode="auto">
                          <a:xfrm>
                            <a:off x="5121" y="684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594" w:rsidRPr="00475DC9" w:rsidRDefault="009B4594" w:rsidP="009B4594">
                              <w:pPr>
                                <w:rPr>
                                  <w:sz w:val="18"/>
                                  <w:szCs w:val="18"/>
                                </w:rPr>
                              </w:pPr>
                              <w:r>
                                <w:rPr>
                                  <w:sz w:val="18"/>
                                  <w:szCs w:val="18"/>
                                </w:rPr>
                                <w:t>9</w:t>
                              </w:r>
                              <w:r w:rsidRPr="00475DC9">
                                <w:rPr>
                                  <w:sz w:val="18"/>
                                  <w:szCs w:val="18"/>
                                </w:rPr>
                                <w:t>0</w:t>
                              </w:r>
                              <w:r w:rsidRPr="00475DC9">
                                <w:rPr>
                                  <w:sz w:val="18"/>
                                  <w:szCs w:val="18"/>
                                  <w:vertAlign w:val="superscript"/>
                                </w:rPr>
                                <w:t>o</w:t>
                              </w:r>
                              <w:r>
                                <w:rPr>
                                  <w:sz w:val="18"/>
                                  <w:szCs w:val="18"/>
                                </w:rPr>
                                <w:t xml:space="preserve"> </w:t>
                              </w:r>
                            </w:p>
                          </w:txbxContent>
                        </wps:txbx>
                        <wps:bodyPr rot="0" vert="horz" wrap="square" lIns="91440" tIns="45720" rIns="91440" bIns="45720" anchor="t" anchorCtr="0" upright="1">
                          <a:noAutofit/>
                        </wps:bodyPr>
                      </wps:wsp>
                      <wps:wsp>
                        <wps:cNvPr id="124" name="Text Box 372"/>
                        <wps:cNvSpPr txBox="1">
                          <a:spLocks noChangeArrowheads="1"/>
                        </wps:cNvSpPr>
                        <wps:spPr bwMode="auto">
                          <a:xfrm>
                            <a:off x="5121" y="900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594" w:rsidRPr="00475DC9" w:rsidRDefault="009B4594" w:rsidP="009B4594">
                              <w:pPr>
                                <w:rPr>
                                  <w:sz w:val="18"/>
                                  <w:szCs w:val="18"/>
                                </w:rPr>
                              </w:pPr>
                              <w:r>
                                <w:rPr>
                                  <w:sz w:val="18"/>
                                  <w:szCs w:val="18"/>
                                </w:rPr>
                                <w:t>27</w:t>
                              </w:r>
                              <w:r w:rsidRPr="00475DC9">
                                <w:rPr>
                                  <w:sz w:val="18"/>
                                  <w:szCs w:val="18"/>
                                </w:rPr>
                                <w:t>0</w:t>
                              </w:r>
                              <w:r w:rsidRPr="00475DC9">
                                <w:rPr>
                                  <w:sz w:val="18"/>
                                  <w:szCs w:val="18"/>
                                  <w:vertAlign w:val="superscript"/>
                                </w:rPr>
                                <w:t>o</w:t>
                              </w:r>
                              <w:r w:rsidRPr="00475DC9">
                                <w:rPr>
                                  <w:sz w:val="18"/>
                                  <w:szCs w:val="18"/>
                                </w:rPr>
                                <w:t xml:space="preserve"> </w:t>
                              </w:r>
                            </w:p>
                          </w:txbxContent>
                        </wps:txbx>
                        <wps:bodyPr rot="0" vert="horz" wrap="square" lIns="91440" tIns="45720" rIns="91440" bIns="45720" anchor="t" anchorCtr="0" upright="1">
                          <a:noAutofit/>
                        </wps:bodyPr>
                      </wps:wsp>
                      <wps:wsp>
                        <wps:cNvPr id="125" name="Text Box 373"/>
                        <wps:cNvSpPr txBox="1">
                          <a:spLocks noChangeArrowheads="1"/>
                        </wps:cNvSpPr>
                        <wps:spPr bwMode="auto">
                          <a:xfrm>
                            <a:off x="4041" y="792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594" w:rsidRPr="00475DC9" w:rsidRDefault="009B4594" w:rsidP="009B4594">
                              <w:pPr>
                                <w:rPr>
                                  <w:sz w:val="18"/>
                                  <w:szCs w:val="18"/>
                                </w:rPr>
                              </w:pPr>
                              <w:r>
                                <w:rPr>
                                  <w:sz w:val="18"/>
                                  <w:szCs w:val="18"/>
                                </w:rPr>
                                <w:t>18</w:t>
                              </w:r>
                              <w:r w:rsidRPr="00475DC9">
                                <w:rPr>
                                  <w:sz w:val="18"/>
                                  <w:szCs w:val="18"/>
                                </w:rPr>
                                <w:t>0</w:t>
                              </w:r>
                              <w:r w:rsidRPr="00475DC9">
                                <w:rPr>
                                  <w:sz w:val="18"/>
                                  <w:szCs w:val="18"/>
                                  <w:vertAlign w:val="superscript"/>
                                </w:rPr>
                                <w:t>o</w:t>
                              </w:r>
                              <w:r w:rsidRPr="00475DC9">
                                <w:rPr>
                                  <w:sz w:val="18"/>
                                  <w:szCs w:val="18"/>
                                </w:rPr>
                                <w:t xml:space="preserve"> </w:t>
                              </w:r>
                            </w:p>
                          </w:txbxContent>
                        </wps:txbx>
                        <wps:bodyPr rot="0" vert="horz" wrap="square" lIns="91440" tIns="45720" rIns="91440" bIns="45720" anchor="t" anchorCtr="0" upright="1">
                          <a:noAutofit/>
                        </wps:bodyPr>
                      </wps:wsp>
                      <wps:wsp>
                        <wps:cNvPr id="126" name="Text Box 374"/>
                        <wps:cNvSpPr txBox="1">
                          <a:spLocks noChangeArrowheads="1"/>
                        </wps:cNvSpPr>
                        <wps:spPr bwMode="auto">
                          <a:xfrm>
                            <a:off x="6021" y="774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594" w:rsidRPr="00475DC9" w:rsidRDefault="009B4594" w:rsidP="009B4594">
                              <w:pPr>
                                <w:rPr>
                                  <w:sz w:val="18"/>
                                  <w:szCs w:val="18"/>
                                </w:rPr>
                              </w:pPr>
                              <w:r>
                                <w:rPr>
                                  <w:sz w:val="18"/>
                                  <w:szCs w:val="18"/>
                                </w:rPr>
                                <w:t>x</w:t>
                              </w:r>
                            </w:p>
                          </w:txbxContent>
                        </wps:txbx>
                        <wps:bodyPr rot="0" vert="horz" wrap="square" lIns="91440" tIns="45720" rIns="91440" bIns="45720" anchor="t" anchorCtr="0" upright="1">
                          <a:noAutofit/>
                        </wps:bodyPr>
                      </wps:wsp>
                      <wps:wsp>
                        <wps:cNvPr id="127" name="Text Box 375"/>
                        <wps:cNvSpPr txBox="1">
                          <a:spLocks noChangeArrowheads="1"/>
                        </wps:cNvSpPr>
                        <wps:spPr bwMode="auto">
                          <a:xfrm>
                            <a:off x="5481" y="702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594" w:rsidRPr="00475DC9" w:rsidRDefault="009B4594" w:rsidP="009B4594">
                              <w:pPr>
                                <w:rPr>
                                  <w:sz w:val="18"/>
                                  <w:szCs w:val="18"/>
                                </w:rPr>
                              </w:pPr>
                              <w:r>
                                <w:rPr>
                                  <w:sz w:val="18"/>
                                  <w:szCs w:val="18"/>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3" o:spid="_x0000_s1080" style="position:absolute;margin-left:283.05pt;margin-top:34.05pt;width:171pt;height:135pt;z-index:251671552" coordorigin="4041,6844" coordsize="342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">
                <v:line id="Line 364" o:spid="_x0000_s1081" style="position:absolute;visibility:visible;mso-wrap-style:square" from="4581,8068" to="6310,8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pimsQAAADcAAAADwAAAGRycy9kb3ducmV2LnhtbESPQWuDQBCF74X8h2UKuZS6mkMQ6yZI&#10;IRDIJY1FchzciUrcWXE3av59t1DobYb33jdv8v1iejHR6DrLCpIoBkFcW91xo+C7PLynIJxH1thb&#10;JgVPcrDfrV5yzLSd+Yumi29EgLDLUEHr/ZBJ6eqWDLrIDsRBu9nRoA/r2Eg94hzgppebON5Kgx2H&#10;Cy0O9NlSfb88jILrlBpflkWAzefnyZTVW7pUSq1fl+IDhKfF/5v/0kcd6idb+H0mTCB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qmKaxAAAANwAAAAPAAAAAAAAAAAA&#10;AAAAAKECAABkcnMvZG93bnJldi54bWxQSwUGAAAAAAQABAD5AAAAkgMAAAAA&#10;" strokeweight=".5pt">
                  <v:stroke dashstyle="1 1" startarrowwidth="narrow" startarrowlength="long" endarrow="open"/>
                </v:line>
                <v:line id="Line 365" o:spid="_x0000_s1082" style="position:absolute;visibility:visible;mso-wrap-style:square" from="5445,7204" to="5446,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Gsd8MAAADcAAAADwAAAGRycy9kb3ducmV2LnhtbESPzarCMBCF9xd8hzCCu2uqC5VqFBHE&#10;Xjfiz8Ll2IxttZmUJrfWtzeC4G6Gc+Z8Z2aL1pSiodoVlhUM+hEI4tTqgjMFp+P6dwLCeWSNpWVS&#10;8CQHi3nnZ4axtg/eU3PwmQgh7GJUkHtfxVK6NCeDrm8r4qBdbW3Qh7XOpK7xEcJNKYdRNJIGCw6E&#10;HCta5ZTeD/9GwcU3w+TuttmfvhW7zTqgk+NZqV63XU5BeGr91/y5TnSoPxjD+5kwgZ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KBrHfDAAAA3AAAAA8AAAAAAAAAAAAA&#10;AAAAoQIAAGRycy9kb3ducmV2LnhtbFBLBQYAAAAABAAEAPkAAACRAwAAAAA=&#10;" strokeweight=".5pt">
                  <v:stroke dashstyle="1 1" startarrow="open"/>
                </v:line>
                <v:line id="Line 366" o:spid="_x0000_s1083" style="position:absolute;visibility:visible;mso-wrap-style:square" from="5445,8067" to="6022,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Mbt8QAAADcAAAADwAAAGRycy9kb3ducmV2LnhtbESPQWsCMRCF70L/Q5hCb5q1FJWtUaRg&#10;0UvRtT9g2Iy7i5tJSFJd/71zKHib4b1575vlenC9ulJMnWcD00kBirj2tuPGwO9pO16AShnZYu+Z&#10;DNwpwXr1Mlpiaf2Nj3StcqMkhFOJBtqcQ6l1qltymCY+EIt29tFhljU22ka8Sbjr9XtRzLTDjqWh&#10;xUBfLdWX6s8Z6GOYH5p43n8sfmbb4/cQDnm3N+btddh8gso05Kf5/3pnBX8qtPKMTK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Ixu3xAAAANwAAAAPAAAAAAAAAAAA&#10;AAAAAKECAABkcnMvZG93bnJldi54bWxQSwUGAAAAAAQABAD5AAAAkgMAAAAA&#10;" strokeweight="1pt">
                  <v:stroke startarrowwidth="narrow" startarrowlength="long" endarrow="open" endarrowwidth="narrow" endarrowlength="long"/>
                </v:line>
                <v:rect id="Rectangle 367" o:spid="_x0000_s1084" style="position:absolute;left:4581;top:756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jTasIA&#10;AADcAAAADwAAAGRycy9kb3ducmV2LnhtbERPTWvCQBC9F/wPywi91U2EWo3ZiBUE8dRavQ/ZMYlm&#10;Z7fZNcZ/3y0UepvH+5x8NZhW9NT5xrKCdJKAIC6tbrhScPzavsxB+ICssbVMCh7kYVWMnnLMtL3z&#10;J/WHUIkYwj5DBXUILpPSlzUZ9BPriCN3tp3BEGFXSd3hPYabVk6TZCYNNhwbanS0qam8Hm5GwTX9&#10;fu0v+m2/mM/4fbr/cCe3dUo9j4f1EkSgIfyL/9w7HeenC/h9Jl4gi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NNqwgAAANwAAAAPAAAAAAAAAAAAAAAAAJgCAABkcnMvZG93&#10;bnJldi54bWxQSwUGAAAAAAQABAD1AAAAhwMAAAAA&#10;" filled="f" stroked="f" strokeweight="1pt">
                  <v:textbox inset="1pt,1pt,1pt,1pt">
                    <w:txbxContent>
                      <w:p w:rsidR="009B4594" w:rsidRPr="00D65A29" w:rsidRDefault="009B4594" w:rsidP="009B4594">
                        <w:pPr>
                          <w:rPr>
                            <w:szCs w:val="24"/>
                          </w:rPr>
                        </w:pPr>
                        <w:r w:rsidRPr="00D65A29">
                          <w:rPr>
                            <w:szCs w:val="24"/>
                          </w:rPr>
                          <w:t>300</w:t>
                        </w:r>
                        <w:r w:rsidRPr="00D65A29">
                          <w:rPr>
                            <w:szCs w:val="24"/>
                            <w:vertAlign w:val="superscript"/>
                          </w:rPr>
                          <w:t>o</w:t>
                        </w:r>
                      </w:p>
                    </w:txbxContent>
                  </v:textbox>
                </v:rect>
                <v:rect id="Rectangle 368" o:spid="_x0000_s1085" style="position:absolute;left:6021;top:8824;width:1368;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6wSsUA&#10;AADcAAAADwAAAGRycy9kb3ducmV2LnhtbESPT2/CMAzF75P2HSJP2m2kVBqDjoDGJCTEifHnbjVe&#10;29E4oclK+fb4MGk3W+/5vZ/ny8G1qqcuNp4NjEcZKOLS24YrA8fD+mUKKiZki61nMnCjCMvF48Mc&#10;C+uv/EX9PlVKQjgWaKBOKRRax7Imh3HkA7Fo375zmGTtKm07vEq4a3WeZRPtsGFpqDHQZ03lef/r&#10;DJzHl9f+x75tZ9MJr/LtLpzCOhjz/DR8vINKNKR/89/1xgp+LvjyjEy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XrBKxQAAANwAAAAPAAAAAAAAAAAAAAAAAJgCAABkcnMv&#10;ZG93bnJldi54bWxQSwUGAAAAAAQABAD1AAAAigMAAAAA&#10;" filled="f" stroked="f" strokeweight="1pt">
                  <v:textbox inset="1pt,1pt,1pt,1pt">
                    <w:txbxContent>
                      <w:p w:rsidR="009B4594" w:rsidRPr="00D65A29" w:rsidRDefault="009B4594" w:rsidP="009B4594">
                        <w:pPr>
                          <w:rPr>
                            <w:szCs w:val="24"/>
                          </w:rPr>
                        </w:pPr>
                        <w:r>
                          <w:t xml:space="preserve"> </w:t>
                        </w:r>
                        <w:r w:rsidRPr="00D65A29">
                          <w:rPr>
                            <w:szCs w:val="24"/>
                          </w:rPr>
                          <w:t>10 m [300</w:t>
                        </w:r>
                        <w:r w:rsidRPr="00D65A29">
                          <w:rPr>
                            <w:szCs w:val="24"/>
                            <w:vertAlign w:val="superscript"/>
                          </w:rPr>
                          <w:t>o</w:t>
                        </w:r>
                        <w:r w:rsidRPr="00D65A29">
                          <w:rPr>
                            <w:szCs w:val="24"/>
                          </w:rPr>
                          <w:t>]</w:t>
                        </w:r>
                      </w:p>
                    </w:txbxContent>
                  </v:textbox>
                </v:rect>
                <v:shape id="Arc 369" o:spid="_x0000_s1086" style="position:absolute;left:5121;top:7744;width:648;height:590;flip:y;visibility:visible;mso-wrap-style:square;v-text-anchor:top" coordsize="43200,43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IrxcIA&#10;AADcAAAADwAAAGRycy9kb3ducmV2LnhtbERP22oCMRB9F/oPYQp9KZpVpK2rUYpQL/TJrR8wbMbd&#10;pZvJmkSNf28Ewbc5nOvMFtG04kzON5YVDAcZCOLS6oYrBfu/n/4XCB+QNbaWScGVPCzmL70Z5tpe&#10;eEfnIlQihbDPUUEdQpdL6cuaDPqB7YgTd7DOYEjQVVI7vKRw08pRln1Igw2nhho7WtZU/hcno6A4&#10;rl3cxh1OPuVxtXofyzL7PSj19hq/pyACxfAUP9wbneaPhnB/Jl0g5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8ivFwgAAANwAAAAPAAAAAAAAAAAAAAAAAJgCAABkcnMvZG93&#10;bnJldi54bWxQSwUGAAAAAAQABAD1AAAAhwMAAAAA&#10;" path="m43089,19419nfc43163,20143,43200,20871,43200,21600v,11929,-9671,21600,-21600,21600c9670,43200,,33529,,21600,,9670,9670,,21600,v2720,-1,5415,513,7944,1514em43089,19419nsc43163,20143,43200,20871,43200,21600v,11929,-9671,21600,-21600,21600c9670,43200,,33529,,21600,,9670,9670,,21600,v2720,-1,5415,513,7944,1514l21600,21600,43089,19419xe" filled="f">
                  <v:stroke endarrow="open"/>
                  <v:path arrowok="t" o:extrusionok="f" o:connecttype="custom" o:connectlocs="646,265;443,21;324,295" o:connectangles="0,0,0"/>
                </v:shape>
                <v:shape id="Text Box 370" o:spid="_x0000_s1087" type="#_x0000_t202" style="position:absolute;left:6201;top:792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9B4594" w:rsidRPr="00475DC9" w:rsidRDefault="009B4594" w:rsidP="009B4594">
                        <w:pPr>
                          <w:rPr>
                            <w:sz w:val="18"/>
                            <w:szCs w:val="18"/>
                          </w:rPr>
                        </w:pPr>
                        <w:r w:rsidRPr="00475DC9">
                          <w:rPr>
                            <w:sz w:val="18"/>
                            <w:szCs w:val="18"/>
                          </w:rPr>
                          <w:t>0</w:t>
                        </w:r>
                        <w:r w:rsidRPr="00475DC9">
                          <w:rPr>
                            <w:sz w:val="18"/>
                            <w:szCs w:val="18"/>
                            <w:vertAlign w:val="superscript"/>
                          </w:rPr>
                          <w:t>o</w:t>
                        </w:r>
                        <w:r w:rsidRPr="00475DC9">
                          <w:rPr>
                            <w:sz w:val="18"/>
                            <w:szCs w:val="18"/>
                          </w:rPr>
                          <w:t xml:space="preserve"> (360</w:t>
                        </w:r>
                        <w:r w:rsidRPr="00475DC9">
                          <w:rPr>
                            <w:sz w:val="18"/>
                            <w:szCs w:val="18"/>
                            <w:vertAlign w:val="superscript"/>
                          </w:rPr>
                          <w:t>o</w:t>
                        </w:r>
                        <w:r w:rsidRPr="00475DC9">
                          <w:rPr>
                            <w:sz w:val="18"/>
                            <w:szCs w:val="18"/>
                          </w:rPr>
                          <w:t>)</w:t>
                        </w:r>
                      </w:p>
                    </w:txbxContent>
                  </v:textbox>
                </v:shape>
                <v:shape id="Text Box 371" o:spid="_x0000_s1088" type="#_x0000_t202" style="position:absolute;left:5121;top:684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9B4594" w:rsidRPr="00475DC9" w:rsidRDefault="009B4594" w:rsidP="009B4594">
                        <w:pPr>
                          <w:rPr>
                            <w:sz w:val="18"/>
                            <w:szCs w:val="18"/>
                          </w:rPr>
                        </w:pPr>
                        <w:r>
                          <w:rPr>
                            <w:sz w:val="18"/>
                            <w:szCs w:val="18"/>
                          </w:rPr>
                          <w:t>9</w:t>
                        </w:r>
                        <w:r w:rsidRPr="00475DC9">
                          <w:rPr>
                            <w:sz w:val="18"/>
                            <w:szCs w:val="18"/>
                          </w:rPr>
                          <w:t>0</w:t>
                        </w:r>
                        <w:r w:rsidRPr="00475DC9">
                          <w:rPr>
                            <w:sz w:val="18"/>
                            <w:szCs w:val="18"/>
                            <w:vertAlign w:val="superscript"/>
                          </w:rPr>
                          <w:t>o</w:t>
                        </w:r>
                        <w:r>
                          <w:rPr>
                            <w:sz w:val="18"/>
                            <w:szCs w:val="18"/>
                          </w:rPr>
                          <w:t xml:space="preserve"> </w:t>
                        </w:r>
                      </w:p>
                    </w:txbxContent>
                  </v:textbox>
                </v:shape>
                <v:shape id="Text Box 372" o:spid="_x0000_s1089" type="#_x0000_t202" style="position:absolute;left:5121;top:900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9B4594" w:rsidRPr="00475DC9" w:rsidRDefault="009B4594" w:rsidP="009B4594">
                        <w:pPr>
                          <w:rPr>
                            <w:sz w:val="18"/>
                            <w:szCs w:val="18"/>
                          </w:rPr>
                        </w:pPr>
                        <w:r>
                          <w:rPr>
                            <w:sz w:val="18"/>
                            <w:szCs w:val="18"/>
                          </w:rPr>
                          <w:t>27</w:t>
                        </w:r>
                        <w:r w:rsidRPr="00475DC9">
                          <w:rPr>
                            <w:sz w:val="18"/>
                            <w:szCs w:val="18"/>
                          </w:rPr>
                          <w:t>0</w:t>
                        </w:r>
                        <w:r w:rsidRPr="00475DC9">
                          <w:rPr>
                            <w:sz w:val="18"/>
                            <w:szCs w:val="18"/>
                            <w:vertAlign w:val="superscript"/>
                          </w:rPr>
                          <w:t>o</w:t>
                        </w:r>
                        <w:r w:rsidRPr="00475DC9">
                          <w:rPr>
                            <w:sz w:val="18"/>
                            <w:szCs w:val="18"/>
                          </w:rPr>
                          <w:t xml:space="preserve"> </w:t>
                        </w:r>
                      </w:p>
                    </w:txbxContent>
                  </v:textbox>
                </v:shape>
                <v:shape id="Text Box 373" o:spid="_x0000_s1090" type="#_x0000_t202" style="position:absolute;left:4041;top:792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9B4594" w:rsidRPr="00475DC9" w:rsidRDefault="009B4594" w:rsidP="009B4594">
                        <w:pPr>
                          <w:rPr>
                            <w:sz w:val="18"/>
                            <w:szCs w:val="18"/>
                          </w:rPr>
                        </w:pPr>
                        <w:r>
                          <w:rPr>
                            <w:sz w:val="18"/>
                            <w:szCs w:val="18"/>
                          </w:rPr>
                          <w:t>18</w:t>
                        </w:r>
                        <w:r w:rsidRPr="00475DC9">
                          <w:rPr>
                            <w:sz w:val="18"/>
                            <w:szCs w:val="18"/>
                          </w:rPr>
                          <w:t>0</w:t>
                        </w:r>
                        <w:r w:rsidRPr="00475DC9">
                          <w:rPr>
                            <w:sz w:val="18"/>
                            <w:szCs w:val="18"/>
                            <w:vertAlign w:val="superscript"/>
                          </w:rPr>
                          <w:t>o</w:t>
                        </w:r>
                        <w:r w:rsidRPr="00475DC9">
                          <w:rPr>
                            <w:sz w:val="18"/>
                            <w:szCs w:val="18"/>
                          </w:rPr>
                          <w:t xml:space="preserve"> </w:t>
                        </w:r>
                      </w:p>
                    </w:txbxContent>
                  </v:textbox>
                </v:shape>
                <v:shape id="Text Box 374" o:spid="_x0000_s1091" type="#_x0000_t202" style="position:absolute;left:6021;top:77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9B4594" w:rsidRPr="00475DC9" w:rsidRDefault="009B4594" w:rsidP="009B4594">
                        <w:pPr>
                          <w:rPr>
                            <w:sz w:val="18"/>
                            <w:szCs w:val="18"/>
                          </w:rPr>
                        </w:pPr>
                        <w:r>
                          <w:rPr>
                            <w:sz w:val="18"/>
                            <w:szCs w:val="18"/>
                          </w:rPr>
                          <w:t>x</w:t>
                        </w:r>
                      </w:p>
                    </w:txbxContent>
                  </v:textbox>
                </v:shape>
                <v:shape id="Text Box 375" o:spid="_x0000_s1092" type="#_x0000_t202" style="position:absolute;left:5481;top:70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9B4594" w:rsidRPr="00475DC9" w:rsidRDefault="009B4594" w:rsidP="009B4594">
                        <w:pPr>
                          <w:rPr>
                            <w:sz w:val="18"/>
                            <w:szCs w:val="18"/>
                          </w:rPr>
                        </w:pPr>
                        <w:r>
                          <w:rPr>
                            <w:sz w:val="18"/>
                            <w:szCs w:val="18"/>
                          </w:rPr>
                          <w:t>y</w:t>
                        </w:r>
                      </w:p>
                    </w:txbxContent>
                  </v:textbox>
                </v:shape>
                <w10:wrap type="square" side="left"/>
              </v:group>
            </w:pict>
          </mc:Fallback>
        </mc:AlternateContent>
      </w:r>
      <w:r w:rsidR="00475DC9">
        <w:t>Cartesian method</w:t>
      </w:r>
    </w:p>
    <w:p w:rsidR="00475DC9" w:rsidRPr="00475DC9" w:rsidRDefault="00475DC9" w:rsidP="00B15E0A">
      <w:r>
        <w:t>With the Cartesian method the positive x-axis is at 0</w:t>
      </w:r>
      <w:r>
        <w:rPr>
          <w:vertAlign w:val="superscript"/>
        </w:rPr>
        <w:t>o</w:t>
      </w:r>
      <w:r>
        <w:t xml:space="preserve"> and angles are measured by rotating counter clockwise about the origin.  For vector </w:t>
      </w:r>
      <w:r>
        <w:rPr>
          <w:position w:val="-4"/>
        </w:rPr>
        <w:object w:dxaOrig="240" w:dyaOrig="320">
          <v:shape id="_x0000_i1030" type="#_x0000_t75" style="width:12pt;height:16pt" o:ole="">
            <v:imagedata r:id="rId51" o:title=""/>
          </v:shape>
          <o:OLEObject Type="Embed" ProgID="Equation.2" ShapeID="_x0000_i1030" DrawAspect="Content" ObjectID="_1523871088" r:id="rId56"/>
        </w:object>
      </w:r>
      <w:r>
        <w:t xml:space="preserve"> the angle is 300</w:t>
      </w:r>
      <w:r>
        <w:rPr>
          <w:vertAlign w:val="superscript"/>
        </w:rPr>
        <w:t>o</w:t>
      </w:r>
      <w:r>
        <w:t xml:space="preserve"> from the positive x-axis.</w:t>
      </w:r>
    </w:p>
    <w:p w:rsidR="00B15E0A" w:rsidRDefault="00B15E0A" w:rsidP="00B15E0A"/>
    <w:p w:rsidR="00B15E0A" w:rsidRDefault="00B15E0A" w:rsidP="00B15E0A"/>
    <w:p w:rsidR="00475DC9" w:rsidRDefault="00F817DC" w:rsidP="00D65A29">
      <w:pPr>
        <w:pStyle w:val="Heading2"/>
      </w:pPr>
      <w:r>
        <w:rPr>
          <w:noProof/>
          <w:lang w:eastAsia="en-CA"/>
        </w:rPr>
        <mc:AlternateContent>
          <mc:Choice Requires="wpg">
            <w:drawing>
              <wp:anchor distT="0" distB="0" distL="114300" distR="114300" simplePos="0" relativeHeight="251672576" behindDoc="0" locked="0" layoutInCell="1" allowOverlap="1">
                <wp:simplePos x="0" y="0"/>
                <wp:positionH relativeFrom="column">
                  <wp:posOffset>3709035</wp:posOffset>
                </wp:positionH>
                <wp:positionV relativeFrom="paragraph">
                  <wp:posOffset>272415</wp:posOffset>
                </wp:positionV>
                <wp:extent cx="2514600" cy="1714500"/>
                <wp:effectExtent l="0" t="0" r="0" b="0"/>
                <wp:wrapSquare wrapText="left"/>
                <wp:docPr id="104" name="Group 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714500"/>
                          <a:chOff x="7821" y="6844"/>
                          <a:chExt cx="3960" cy="2700"/>
                        </a:xfrm>
                      </wpg:grpSpPr>
                      <wps:wsp>
                        <wps:cNvPr id="105" name="Line 340"/>
                        <wps:cNvCnPr/>
                        <wps:spPr bwMode="auto">
                          <a:xfrm>
                            <a:off x="8181" y="8068"/>
                            <a:ext cx="1729" cy="1"/>
                          </a:xfrm>
                          <a:prstGeom prst="line">
                            <a:avLst/>
                          </a:prstGeom>
                          <a:noFill/>
                          <a:ln w="6350">
                            <a:solidFill>
                              <a:srgbClr val="000000"/>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341"/>
                        <wps:cNvCnPr/>
                        <wps:spPr bwMode="auto">
                          <a:xfrm>
                            <a:off x="9045" y="7204"/>
                            <a:ext cx="1" cy="1729"/>
                          </a:xfrm>
                          <a:prstGeom prst="line">
                            <a:avLst/>
                          </a:prstGeom>
                          <a:noFill/>
                          <a:ln w="6350">
                            <a:solidFill>
                              <a:srgbClr val="000000"/>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342"/>
                        <wps:cNvCnPr/>
                        <wps:spPr bwMode="auto">
                          <a:xfrm>
                            <a:off x="9045" y="8067"/>
                            <a:ext cx="577"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Rectangle 345"/>
                        <wps:cNvSpPr>
                          <a:spLocks noChangeArrowheads="1"/>
                        </wps:cNvSpPr>
                        <wps:spPr bwMode="auto">
                          <a:xfrm>
                            <a:off x="9621" y="8824"/>
                            <a:ext cx="2160" cy="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75DC9" w:rsidRPr="00D65A29" w:rsidRDefault="00475DC9" w:rsidP="00475DC9">
                              <w:pPr>
                                <w:rPr>
                                  <w:szCs w:val="24"/>
                                </w:rPr>
                              </w:pPr>
                              <w:r>
                                <w:t xml:space="preserve"> </w:t>
                              </w:r>
                              <w:r w:rsidRPr="00D65A29">
                                <w:rPr>
                                  <w:szCs w:val="24"/>
                                </w:rPr>
                                <w:t>10 m</w:t>
                              </w:r>
                              <w:r w:rsidR="00D65A29" w:rsidRPr="00D65A29">
                                <w:rPr>
                                  <w:szCs w:val="24"/>
                                </w:rPr>
                                <w:t xml:space="preserve"> [30</w:t>
                              </w:r>
                              <w:r w:rsidR="00D65A29" w:rsidRPr="00D65A29">
                                <w:rPr>
                                  <w:szCs w:val="24"/>
                                  <w:vertAlign w:val="superscript"/>
                                </w:rPr>
                                <w:t>o</w:t>
                              </w:r>
                              <w:r w:rsidR="009B4594">
                                <w:rPr>
                                  <w:szCs w:val="24"/>
                                </w:rPr>
                                <w:t xml:space="preserve"> E of S</w:t>
                              </w:r>
                              <w:r w:rsidR="00D65A29" w:rsidRPr="00D65A29">
                                <w:rPr>
                                  <w:szCs w:val="24"/>
                                </w:rPr>
                                <w:t>]</w:t>
                              </w:r>
                            </w:p>
                          </w:txbxContent>
                        </wps:txbx>
                        <wps:bodyPr rot="0" vert="horz" wrap="square" lIns="12700" tIns="12700" rIns="12700" bIns="12700" anchor="t" anchorCtr="0" upright="1">
                          <a:noAutofit/>
                        </wps:bodyPr>
                      </wps:wsp>
                      <wps:wsp>
                        <wps:cNvPr id="109" name="Arc 346"/>
                        <wps:cNvSpPr>
                          <a:spLocks/>
                        </wps:cNvSpPr>
                        <wps:spPr bwMode="auto">
                          <a:xfrm flipV="1">
                            <a:off x="9042" y="8194"/>
                            <a:ext cx="295" cy="450"/>
                          </a:xfrm>
                          <a:custGeom>
                            <a:avLst/>
                            <a:gdLst>
                              <a:gd name="G0" fmla="+- 6230 0 0"/>
                              <a:gd name="G1" fmla="+- 21600 0 0"/>
                              <a:gd name="G2" fmla="+- 21600 0 0"/>
                              <a:gd name="T0" fmla="*/ 0 w 14175"/>
                              <a:gd name="T1" fmla="*/ 918 h 21600"/>
                              <a:gd name="T2" fmla="*/ 14175 w 14175"/>
                              <a:gd name="T3" fmla="*/ 1514 h 21600"/>
                              <a:gd name="T4" fmla="*/ 6230 w 14175"/>
                              <a:gd name="T5" fmla="*/ 21600 h 21600"/>
                            </a:gdLst>
                            <a:ahLst/>
                            <a:cxnLst>
                              <a:cxn ang="0">
                                <a:pos x="T0" y="T1"/>
                              </a:cxn>
                              <a:cxn ang="0">
                                <a:pos x="T2" y="T3"/>
                              </a:cxn>
                              <a:cxn ang="0">
                                <a:pos x="T4" y="T5"/>
                              </a:cxn>
                            </a:cxnLst>
                            <a:rect l="0" t="0" r="r" b="b"/>
                            <a:pathLst>
                              <a:path w="14175" h="21600" fill="none" extrusionOk="0">
                                <a:moveTo>
                                  <a:pt x="-1" y="917"/>
                                </a:moveTo>
                                <a:cubicBezTo>
                                  <a:pt x="2020" y="309"/>
                                  <a:pt x="4119" y="-1"/>
                                  <a:pt x="6230" y="0"/>
                                </a:cubicBezTo>
                                <a:cubicBezTo>
                                  <a:pt x="8950" y="0"/>
                                  <a:pt x="11645" y="513"/>
                                  <a:pt x="14174" y="1514"/>
                                </a:cubicBezTo>
                              </a:path>
                              <a:path w="14175" h="21600" stroke="0" extrusionOk="0">
                                <a:moveTo>
                                  <a:pt x="-1" y="917"/>
                                </a:moveTo>
                                <a:cubicBezTo>
                                  <a:pt x="2020" y="309"/>
                                  <a:pt x="4119" y="-1"/>
                                  <a:pt x="6230" y="0"/>
                                </a:cubicBezTo>
                                <a:cubicBezTo>
                                  <a:pt x="8950" y="0"/>
                                  <a:pt x="11645" y="513"/>
                                  <a:pt x="14174" y="1514"/>
                                </a:cubicBezTo>
                                <a:lnTo>
                                  <a:pt x="623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Text Box 347"/>
                        <wps:cNvSpPr txBox="1">
                          <a:spLocks noChangeArrowheads="1"/>
                        </wps:cNvSpPr>
                        <wps:spPr bwMode="auto">
                          <a:xfrm>
                            <a:off x="9801" y="792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5DC9" w:rsidRPr="00475DC9" w:rsidRDefault="009B4594">
                              <w:pPr>
                                <w:rPr>
                                  <w:sz w:val="18"/>
                                  <w:szCs w:val="18"/>
                                </w:rPr>
                              </w:pPr>
                              <w:r>
                                <w:rPr>
                                  <w:sz w:val="18"/>
                                  <w:szCs w:val="18"/>
                                </w:rPr>
                                <w:t>E</w:t>
                              </w:r>
                            </w:p>
                          </w:txbxContent>
                        </wps:txbx>
                        <wps:bodyPr rot="0" vert="horz" wrap="square" lIns="91440" tIns="45720" rIns="91440" bIns="45720" anchor="t" anchorCtr="0" upright="1">
                          <a:noAutofit/>
                        </wps:bodyPr>
                      </wps:wsp>
                      <wps:wsp>
                        <wps:cNvPr id="111" name="Text Box 348"/>
                        <wps:cNvSpPr txBox="1">
                          <a:spLocks noChangeArrowheads="1"/>
                        </wps:cNvSpPr>
                        <wps:spPr bwMode="auto">
                          <a:xfrm>
                            <a:off x="8721" y="684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75DC9" w:rsidRPr="00475DC9" w:rsidRDefault="009B4594" w:rsidP="00475DC9">
                              <w:pPr>
                                <w:rPr>
                                  <w:sz w:val="18"/>
                                  <w:szCs w:val="18"/>
                                </w:rPr>
                              </w:pPr>
                              <w:r>
                                <w:rPr>
                                  <w:sz w:val="18"/>
                                  <w:szCs w:val="18"/>
                                </w:rPr>
                                <w:t xml:space="preserve">  N</w:t>
                              </w:r>
                            </w:p>
                          </w:txbxContent>
                        </wps:txbx>
                        <wps:bodyPr rot="0" vert="horz" wrap="square" lIns="91440" tIns="45720" rIns="91440" bIns="45720" anchor="t" anchorCtr="0" upright="1">
                          <a:noAutofit/>
                        </wps:bodyPr>
                      </wps:wsp>
                      <wps:wsp>
                        <wps:cNvPr id="112" name="Text Box 349"/>
                        <wps:cNvSpPr txBox="1">
                          <a:spLocks noChangeArrowheads="1"/>
                        </wps:cNvSpPr>
                        <wps:spPr bwMode="auto">
                          <a:xfrm>
                            <a:off x="8721" y="900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A29" w:rsidRPr="00475DC9" w:rsidRDefault="009B4594" w:rsidP="00D65A29">
                              <w:pPr>
                                <w:rPr>
                                  <w:sz w:val="18"/>
                                  <w:szCs w:val="18"/>
                                </w:rPr>
                              </w:pPr>
                              <w:r>
                                <w:rPr>
                                  <w:sz w:val="18"/>
                                  <w:szCs w:val="18"/>
                                </w:rPr>
                                <w:t xml:space="preserve">  S</w:t>
                              </w:r>
                              <w:r w:rsidR="00D65A29" w:rsidRPr="00475DC9">
                                <w:rPr>
                                  <w:sz w:val="18"/>
                                  <w:szCs w:val="18"/>
                                </w:rPr>
                                <w:t xml:space="preserve"> </w:t>
                              </w:r>
                            </w:p>
                          </w:txbxContent>
                        </wps:txbx>
                        <wps:bodyPr rot="0" vert="horz" wrap="square" lIns="91440" tIns="45720" rIns="91440" bIns="45720" anchor="t" anchorCtr="0" upright="1">
                          <a:noAutofit/>
                        </wps:bodyPr>
                      </wps:wsp>
                      <wps:wsp>
                        <wps:cNvPr id="113" name="Text Box 350"/>
                        <wps:cNvSpPr txBox="1">
                          <a:spLocks noChangeArrowheads="1"/>
                        </wps:cNvSpPr>
                        <wps:spPr bwMode="auto">
                          <a:xfrm>
                            <a:off x="7821" y="792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65A29" w:rsidRPr="00475DC9" w:rsidRDefault="009B4594" w:rsidP="00D65A29">
                              <w:pPr>
                                <w:rPr>
                                  <w:sz w:val="18"/>
                                  <w:szCs w:val="18"/>
                                </w:rPr>
                              </w:pPr>
                              <w:r>
                                <w:rPr>
                                  <w:sz w:val="18"/>
                                  <w:szCs w:val="18"/>
                                </w:rPr>
                                <w:t>W</w:t>
                              </w:r>
                              <w:r w:rsidR="00D65A29" w:rsidRPr="00475DC9">
                                <w:rPr>
                                  <w:sz w:val="18"/>
                                  <w:szCs w:val="18"/>
                                </w:rPr>
                                <w:t xml:space="preserve"> </w:t>
                              </w:r>
                            </w:p>
                          </w:txbxContent>
                        </wps:txbx>
                        <wps:bodyPr rot="0" vert="horz" wrap="square" lIns="91440" tIns="45720" rIns="91440" bIns="45720" anchor="t" anchorCtr="0" upright="1">
                          <a:noAutofit/>
                        </wps:bodyPr>
                      </wps:wsp>
                      <wps:wsp>
                        <wps:cNvPr id="114" name="Text Box 376"/>
                        <wps:cNvSpPr txBox="1">
                          <a:spLocks noChangeArrowheads="1"/>
                        </wps:cNvSpPr>
                        <wps:spPr bwMode="auto">
                          <a:xfrm>
                            <a:off x="8901" y="8644"/>
                            <a:ext cx="6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594" w:rsidRPr="00475DC9" w:rsidRDefault="009B4594" w:rsidP="009B4594">
                              <w:pPr>
                                <w:rPr>
                                  <w:sz w:val="18"/>
                                  <w:szCs w:val="18"/>
                                </w:rPr>
                              </w:pPr>
                              <w:r>
                                <w:rPr>
                                  <w:sz w:val="18"/>
                                  <w:szCs w:val="18"/>
                                </w:rPr>
                                <w:t xml:space="preserve"> 30</w:t>
                              </w:r>
                              <w:r>
                                <w:rPr>
                                  <w:sz w:val="18"/>
                                  <w:szCs w:val="18"/>
                                  <w:vertAlign w:val="superscript"/>
                                </w:rPr>
                                <w:t>o</w:t>
                              </w:r>
                              <w:r w:rsidRPr="00475DC9">
                                <w:rPr>
                                  <w:sz w:val="18"/>
                                  <w:szCs w:val="18"/>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7" o:spid="_x0000_s1093" style="position:absolute;margin-left:292.05pt;margin-top:21.45pt;width:198pt;height:135pt;z-index:251672576" coordorigin="7821,6844" coordsize="396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">
                <v:line id="Line 340" o:spid="_x0000_s1094" style="position:absolute;visibility:visible;mso-wrap-style:square" from="8181,8068" to="9910,8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rfssIAAADcAAAADwAAAGRycy9kb3ducmV2LnhtbERPS4vCMBC+C/6HMIKXRVMLLlKNIoKw&#10;eHDxBR6HZmyrzaQ02Vr31xtB8DYf33Nmi9aUoqHaFZYVjIYRCOLU6oIzBcfDejAB4TyyxtIyKXiQ&#10;g8W825lhou2dd9TsfSZCCLsEFeTeV4mULs3JoBvaijhwF1sb9AHWmdQ13kO4KWUcRd/SYMGhIceK&#10;Vjmlt/2fUYD/p9XuOvqabMssbpvf9LxxsVWq32uXUxCeWv8Rv90/OsyPxvB6Jlwg5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WrfssIAAADcAAAADwAAAAAAAAAAAAAA&#10;AAChAgAAZHJzL2Rvd25yZXYueG1sUEsFBgAAAAAEAAQA+QAAAJADAAAAAA==&#10;" strokeweight=".5pt">
                  <v:stroke dashstyle="1 1" startarrow="open" endarrow="open"/>
                </v:line>
                <v:line id="Line 341" o:spid="_x0000_s1095" style="position:absolute;visibility:visible;mso-wrap-style:square" from="9045,7204" to="9046,8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hBxcIAAADcAAAADwAAAGRycy9kb3ducmV2LnhtbERPTYvCMBC9L/gfwgh7WTS1B5FqWhZB&#10;EA8rugoeh2Zs6zaT0sRa/fVGEPY2j/c5i6w3teiodZVlBZNxBII4t7riQsHhdzWagXAeWWNtmRTc&#10;yUGWDj4WmGh74x11e1+IEMIuQQWl900ipctLMujGtiEO3Nm2Bn2AbSF1i7cQbmoZR9FUGqw4NJTY&#10;0LKk/G9/NQrwcVzuLpOv2U9dxH23zU8bF1ulPof99xyEp97/i9/utQ7zoym8ngkXyPQ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bhBxcIAAADcAAAADwAAAAAAAAAAAAAA&#10;AAChAgAAZHJzL2Rvd25yZXYueG1sUEsFBgAAAAAEAAQA+QAAAJADAAAAAA==&#10;" strokeweight=".5pt">
                  <v:stroke dashstyle="1 1" startarrow="open" endarrow="open"/>
                </v:line>
                <v:line id="Line 342" o:spid="_x0000_s1096" style="position:absolute;visibility:visible;mso-wrap-style:square" from="9045,8067" to="9622,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UZGMAAAADcAAAADwAAAGRycy9kb3ducmV2LnhtbERP24rCMBB9F/yHMMK+aeqyqNSmIguK&#10;voi3DxiasS02k5BE7f79RljYtzmc6xSr3nTiST60lhVMJxkI4srqlmsF18tmvAARIrLGzjIp+KEA&#10;q3I4KDDX9sUnep5jLVIIhxwVNDG6XMpQNWQwTKwjTtzNeoMxQV9L7fGVwk0nP7NsJg22nBoadPTd&#10;UHU/P4yCzrv5sfa3/dfiMNuctr07xt1eqY9Rv16CiNTHf/Gfe6fT/GwO72fSBbL8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1lGRjAAAAA3AAAAA8AAAAAAAAAAAAAAAAA&#10;oQIAAGRycy9kb3ducmV2LnhtbFBLBQYAAAAABAAEAPkAAACOAwAAAAA=&#10;" strokeweight="1pt">
                  <v:stroke startarrowwidth="narrow" startarrowlength="long" endarrow="open" endarrowwidth="narrow" endarrowlength="long"/>
                </v:line>
                <v:rect id="Rectangle 345" o:spid="_x0000_s1097" style="position:absolute;left:9621;top:8824;width:2160;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3gLMQA&#10;AADcAAAADwAAAGRycy9kb3ducmV2LnhtbESPQW/CMAyF75P4D5GRuI0UJBgUAmKTkCZOGxt3qzFt&#10;oXGyJivdv58PSNxsvef3Pq+3vWtUR22sPRuYjDNQxIW3NZcGvr/2zwtQMSFbbDyTgT+KsN0MntaY&#10;W3/jT+qOqVQSwjFHA1VKIdc6FhU5jGMfiEU7+9ZhkrUttW3xJuGu0dMsm2uHNUtDhYHeKiqux19n&#10;4Dr5mXUX+3JYLub8Oj18hFPYB2NGw363ApWoTw/z/frdCn4mtPKMTK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d4CzEAAAA3AAAAA8AAAAAAAAAAAAAAAAAmAIAAGRycy9k&#10;b3ducmV2LnhtbFBLBQYAAAAABAAEAPUAAACJAwAAAAA=&#10;" filled="f" stroked="f" strokeweight="1pt">
                  <v:textbox inset="1pt,1pt,1pt,1pt">
                    <w:txbxContent>
                      <w:p w:rsidR="00475DC9" w:rsidRPr="00D65A29" w:rsidRDefault="00475DC9" w:rsidP="00475DC9">
                        <w:pPr>
                          <w:rPr>
                            <w:szCs w:val="24"/>
                          </w:rPr>
                        </w:pPr>
                        <w:r>
                          <w:t xml:space="preserve"> </w:t>
                        </w:r>
                        <w:r w:rsidRPr="00D65A29">
                          <w:rPr>
                            <w:szCs w:val="24"/>
                          </w:rPr>
                          <w:t>10 m</w:t>
                        </w:r>
                        <w:r w:rsidR="00D65A29" w:rsidRPr="00D65A29">
                          <w:rPr>
                            <w:szCs w:val="24"/>
                          </w:rPr>
                          <w:t xml:space="preserve"> [30</w:t>
                        </w:r>
                        <w:r w:rsidR="00D65A29" w:rsidRPr="00D65A29">
                          <w:rPr>
                            <w:szCs w:val="24"/>
                            <w:vertAlign w:val="superscript"/>
                          </w:rPr>
                          <w:t>o</w:t>
                        </w:r>
                        <w:r w:rsidR="009B4594">
                          <w:rPr>
                            <w:szCs w:val="24"/>
                          </w:rPr>
                          <w:t xml:space="preserve"> E of S</w:t>
                        </w:r>
                        <w:r w:rsidR="00D65A29" w:rsidRPr="00D65A29">
                          <w:rPr>
                            <w:szCs w:val="24"/>
                          </w:rPr>
                          <w:t>]</w:t>
                        </w:r>
                      </w:p>
                    </w:txbxContent>
                  </v:textbox>
                </v:rect>
                <v:shape id="Arc 346" o:spid="_x0000_s1098" style="position:absolute;left:9042;top:8194;width:295;height:450;flip:y;visibility:visible;mso-wrap-style:square;v-text-anchor:top" coordsize="14175,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8cUMMA&#10;AADcAAAADwAAAGRycy9kb3ducmV2LnhtbERPTWvCQBC9F/wPywi91U1yqG10FS0EehJMPfQ4ZMck&#10;Jjsbs9sk9de7QqG3ebzPWW8n04qBeldbVhAvIhDEhdU1lwpOX9nLGwjnkTW2lknBLznYbmZPa0y1&#10;HflIQ+5LEULYpaig8r5LpXRFRQbdwnbEgTvb3qAPsC+l7nEM4aaVSRS9SoM1h4YKO/qoqGjyH6NA&#10;3qg5LN3pcvi+JuVy2MeNzjOlnufTbgXC0+T/xX/uTx3mR+/weCZcID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8cUMMAAADcAAAADwAAAAAAAAAAAAAAAACYAgAAZHJzL2Rv&#10;d25yZXYueG1sUEsFBgAAAAAEAAQA9QAAAIgDAAAAAA==&#10;" path="m-1,917nfc2020,309,4119,-1,6230,v2720,,5415,513,7944,1514em-1,917nsc2020,309,4119,-1,6230,v2720,,5415,513,7944,1514l6230,21600,-1,917xe" filled="f">
                  <v:stroke endarrow="open"/>
                  <v:path arrowok="t" o:extrusionok="f" o:connecttype="custom" o:connectlocs="0,19;295,32;130,450" o:connectangles="0,0,0"/>
                </v:shape>
                <v:shape id="Text Box 347" o:spid="_x0000_s1099" type="#_x0000_t202" style="position:absolute;left:9801;top:792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475DC9" w:rsidRPr="00475DC9" w:rsidRDefault="009B4594">
                        <w:pPr>
                          <w:rPr>
                            <w:sz w:val="18"/>
                            <w:szCs w:val="18"/>
                          </w:rPr>
                        </w:pPr>
                        <w:r>
                          <w:rPr>
                            <w:sz w:val="18"/>
                            <w:szCs w:val="18"/>
                          </w:rPr>
                          <w:t>E</w:t>
                        </w:r>
                      </w:p>
                    </w:txbxContent>
                  </v:textbox>
                </v:shape>
                <v:shape id="Text Box 348" o:spid="_x0000_s1100" type="#_x0000_t202" style="position:absolute;left:8721;top:684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475DC9" w:rsidRPr="00475DC9" w:rsidRDefault="009B4594" w:rsidP="00475DC9">
                        <w:pPr>
                          <w:rPr>
                            <w:sz w:val="18"/>
                            <w:szCs w:val="18"/>
                          </w:rPr>
                        </w:pPr>
                        <w:r>
                          <w:rPr>
                            <w:sz w:val="18"/>
                            <w:szCs w:val="18"/>
                          </w:rPr>
                          <w:t xml:space="preserve">  N</w:t>
                        </w:r>
                      </w:p>
                    </w:txbxContent>
                  </v:textbox>
                </v:shape>
                <v:shape id="Text Box 349" o:spid="_x0000_s1101" type="#_x0000_t202" style="position:absolute;left:8721;top:900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D65A29" w:rsidRPr="00475DC9" w:rsidRDefault="009B4594" w:rsidP="00D65A29">
                        <w:pPr>
                          <w:rPr>
                            <w:sz w:val="18"/>
                            <w:szCs w:val="18"/>
                          </w:rPr>
                        </w:pPr>
                        <w:r>
                          <w:rPr>
                            <w:sz w:val="18"/>
                            <w:szCs w:val="18"/>
                          </w:rPr>
                          <w:t xml:space="preserve">  S</w:t>
                        </w:r>
                        <w:r w:rsidR="00D65A29" w:rsidRPr="00475DC9">
                          <w:rPr>
                            <w:sz w:val="18"/>
                            <w:szCs w:val="18"/>
                          </w:rPr>
                          <w:t xml:space="preserve"> </w:t>
                        </w:r>
                      </w:p>
                    </w:txbxContent>
                  </v:textbox>
                </v:shape>
                <v:shape id="Text Box 350" o:spid="_x0000_s1102" type="#_x0000_t202" style="position:absolute;left:7821;top:792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D65A29" w:rsidRPr="00475DC9" w:rsidRDefault="009B4594" w:rsidP="00D65A29">
                        <w:pPr>
                          <w:rPr>
                            <w:sz w:val="18"/>
                            <w:szCs w:val="18"/>
                          </w:rPr>
                        </w:pPr>
                        <w:r>
                          <w:rPr>
                            <w:sz w:val="18"/>
                            <w:szCs w:val="18"/>
                          </w:rPr>
                          <w:t>W</w:t>
                        </w:r>
                        <w:r w:rsidR="00D65A29" w:rsidRPr="00475DC9">
                          <w:rPr>
                            <w:sz w:val="18"/>
                            <w:szCs w:val="18"/>
                          </w:rPr>
                          <w:t xml:space="preserve"> </w:t>
                        </w:r>
                      </w:p>
                    </w:txbxContent>
                  </v:textbox>
                </v:shape>
                <v:shape id="Text Box 376" o:spid="_x0000_s1103" type="#_x0000_t202" style="position:absolute;left:8901;top:8644;width:6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9B4594" w:rsidRPr="00475DC9" w:rsidRDefault="009B4594" w:rsidP="009B4594">
                        <w:pPr>
                          <w:rPr>
                            <w:sz w:val="18"/>
                            <w:szCs w:val="18"/>
                          </w:rPr>
                        </w:pPr>
                        <w:r>
                          <w:rPr>
                            <w:sz w:val="18"/>
                            <w:szCs w:val="18"/>
                          </w:rPr>
                          <w:t xml:space="preserve"> 30</w:t>
                        </w:r>
                        <w:r>
                          <w:rPr>
                            <w:sz w:val="18"/>
                            <w:szCs w:val="18"/>
                            <w:vertAlign w:val="superscript"/>
                          </w:rPr>
                          <w:t>o</w:t>
                        </w:r>
                        <w:r w:rsidRPr="00475DC9">
                          <w:rPr>
                            <w:sz w:val="18"/>
                            <w:szCs w:val="18"/>
                          </w:rPr>
                          <w:t xml:space="preserve"> </w:t>
                        </w:r>
                      </w:p>
                    </w:txbxContent>
                  </v:textbox>
                </v:shape>
                <w10:wrap type="square" side="left"/>
              </v:group>
            </w:pict>
          </mc:Fallback>
        </mc:AlternateContent>
      </w:r>
      <w:r w:rsidR="00D65A29">
        <w:t>Navigator method</w:t>
      </w:r>
    </w:p>
    <w:p w:rsidR="00B15E0A" w:rsidRDefault="00B15E0A" w:rsidP="00B15E0A">
      <w:r w:rsidRPr="00E5653F">
        <w:t xml:space="preserve">The </w:t>
      </w:r>
      <w:r w:rsidR="00E5653F">
        <w:t xml:space="preserve">navigator method uses the compass bearings north [N], south [S], east [E] and west [W].  The </w:t>
      </w:r>
      <w:r w:rsidRPr="00E5653F">
        <w:t>angle is stated</w:t>
      </w:r>
      <w:r>
        <w:t xml:space="preserve"> as an angle rotating away from a starting direction.  In this example, the 30</w:t>
      </w:r>
      <w:r>
        <w:rPr>
          <w:vertAlign w:val="superscript"/>
        </w:rPr>
        <w:t>o</w:t>
      </w:r>
      <w:r>
        <w:t xml:space="preserve"> angle starts from the south and rotates toward the east.  The angle is stated as “30 degrees east of south”.   </w:t>
      </w:r>
    </w:p>
    <w:p w:rsidR="00B15E0A" w:rsidRDefault="00B15E0A" w:rsidP="00B15E0A"/>
    <w:p w:rsidR="00E5653F" w:rsidRDefault="00E5653F" w:rsidP="00B15E0A">
      <w:r>
        <w:t>Note that the direction that the angle starts from is stated last.</w:t>
      </w:r>
    </w:p>
    <w:p w:rsidR="00ED4813" w:rsidRDefault="00F817DC" w:rsidP="00B15E0A">
      <w:r>
        <w:rPr>
          <w:noProof/>
          <w:lang w:eastAsia="en-CA"/>
        </w:rPr>
        <mc:AlternateContent>
          <mc:Choice Requires="wpg">
            <w:drawing>
              <wp:anchor distT="0" distB="0" distL="114300" distR="114300" simplePos="0" relativeHeight="251673600" behindDoc="0" locked="0" layoutInCell="1" allowOverlap="1">
                <wp:simplePos x="0" y="0"/>
                <wp:positionH relativeFrom="column">
                  <wp:posOffset>3709035</wp:posOffset>
                </wp:positionH>
                <wp:positionV relativeFrom="paragraph">
                  <wp:posOffset>8890</wp:posOffset>
                </wp:positionV>
                <wp:extent cx="2514600" cy="1714500"/>
                <wp:effectExtent l="0" t="0" r="0" b="0"/>
                <wp:wrapSquare wrapText="left"/>
                <wp:docPr id="93" name="Group 3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4600" cy="1714500"/>
                          <a:chOff x="4401" y="12510"/>
                          <a:chExt cx="3960" cy="2700"/>
                        </a:xfrm>
                      </wpg:grpSpPr>
                      <wps:wsp>
                        <wps:cNvPr id="94" name="Line 379"/>
                        <wps:cNvCnPr/>
                        <wps:spPr bwMode="auto">
                          <a:xfrm>
                            <a:off x="4761" y="13734"/>
                            <a:ext cx="1729" cy="1"/>
                          </a:xfrm>
                          <a:prstGeom prst="line">
                            <a:avLst/>
                          </a:prstGeom>
                          <a:noFill/>
                          <a:ln w="6350">
                            <a:solidFill>
                              <a:srgbClr val="000000"/>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380"/>
                        <wps:cNvCnPr/>
                        <wps:spPr bwMode="auto">
                          <a:xfrm>
                            <a:off x="5625" y="12870"/>
                            <a:ext cx="1" cy="1729"/>
                          </a:xfrm>
                          <a:prstGeom prst="line">
                            <a:avLst/>
                          </a:prstGeom>
                          <a:noFill/>
                          <a:ln w="6350">
                            <a:solidFill>
                              <a:srgbClr val="000000"/>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381"/>
                        <wps:cNvCnPr/>
                        <wps:spPr bwMode="auto">
                          <a:xfrm>
                            <a:off x="5625" y="13733"/>
                            <a:ext cx="577" cy="1153"/>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Rectangle 382"/>
                        <wps:cNvSpPr>
                          <a:spLocks noChangeArrowheads="1"/>
                        </wps:cNvSpPr>
                        <wps:spPr bwMode="auto">
                          <a:xfrm>
                            <a:off x="6201" y="14490"/>
                            <a:ext cx="2160" cy="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B4594" w:rsidRPr="00D65A29" w:rsidRDefault="009B4594" w:rsidP="009B4594">
                              <w:pPr>
                                <w:rPr>
                                  <w:szCs w:val="24"/>
                                </w:rPr>
                              </w:pPr>
                              <w:r>
                                <w:t xml:space="preserve"> </w:t>
                              </w:r>
                              <w:r w:rsidRPr="00D65A29">
                                <w:rPr>
                                  <w:szCs w:val="24"/>
                                </w:rPr>
                                <w:t>10 m [</w:t>
                              </w:r>
                              <w:r>
                                <w:rPr>
                                  <w:szCs w:val="24"/>
                                </w:rPr>
                                <w:t>6</w:t>
                              </w:r>
                              <w:r w:rsidRPr="00D65A29">
                                <w:rPr>
                                  <w:szCs w:val="24"/>
                                </w:rPr>
                                <w:t>0</w:t>
                              </w:r>
                              <w:r w:rsidRPr="00D65A29">
                                <w:rPr>
                                  <w:szCs w:val="24"/>
                                  <w:vertAlign w:val="superscript"/>
                                </w:rPr>
                                <w:t>o</w:t>
                              </w:r>
                              <w:r>
                                <w:rPr>
                                  <w:szCs w:val="24"/>
                                </w:rPr>
                                <w:t xml:space="preserve"> S of E</w:t>
                              </w:r>
                              <w:r w:rsidRPr="00D65A29">
                                <w:rPr>
                                  <w:szCs w:val="24"/>
                                </w:rPr>
                                <w:t>]</w:t>
                              </w:r>
                            </w:p>
                          </w:txbxContent>
                        </wps:txbx>
                        <wps:bodyPr rot="0" vert="horz" wrap="square" lIns="12700" tIns="12700" rIns="12700" bIns="12700" anchor="t" anchorCtr="0" upright="1">
                          <a:noAutofit/>
                        </wps:bodyPr>
                      </wps:wsp>
                      <wps:wsp>
                        <wps:cNvPr id="98" name="Arc 383"/>
                        <wps:cNvSpPr>
                          <a:spLocks/>
                        </wps:cNvSpPr>
                        <wps:spPr bwMode="auto">
                          <a:xfrm flipH="1" flipV="1">
                            <a:off x="5788" y="13718"/>
                            <a:ext cx="450" cy="577"/>
                          </a:xfrm>
                          <a:custGeom>
                            <a:avLst/>
                            <a:gdLst>
                              <a:gd name="G0" fmla="+- 21600 0 0"/>
                              <a:gd name="G1" fmla="+- 20885 0 0"/>
                              <a:gd name="G2" fmla="+- 21600 0 0"/>
                              <a:gd name="T0" fmla="*/ 1099 w 21600"/>
                              <a:gd name="T1" fmla="*/ 27688 h 27688"/>
                              <a:gd name="T2" fmla="*/ 16090 w 21600"/>
                              <a:gd name="T3" fmla="*/ 0 h 27688"/>
                              <a:gd name="T4" fmla="*/ 21600 w 21600"/>
                              <a:gd name="T5" fmla="*/ 20885 h 27688"/>
                            </a:gdLst>
                            <a:ahLst/>
                            <a:cxnLst>
                              <a:cxn ang="0">
                                <a:pos x="T0" y="T1"/>
                              </a:cxn>
                              <a:cxn ang="0">
                                <a:pos x="T2" y="T3"/>
                              </a:cxn>
                              <a:cxn ang="0">
                                <a:pos x="T4" y="T5"/>
                              </a:cxn>
                            </a:cxnLst>
                            <a:rect l="0" t="0" r="r" b="b"/>
                            <a:pathLst>
                              <a:path w="21600" h="27688" fill="none" extrusionOk="0">
                                <a:moveTo>
                                  <a:pt x="1099" y="27687"/>
                                </a:moveTo>
                                <a:cubicBezTo>
                                  <a:pt x="371" y="25493"/>
                                  <a:pt x="0" y="23196"/>
                                  <a:pt x="0" y="20885"/>
                                </a:cubicBezTo>
                                <a:cubicBezTo>
                                  <a:pt x="-1" y="11077"/>
                                  <a:pt x="6607" y="2501"/>
                                  <a:pt x="16089" y="-1"/>
                                </a:cubicBezTo>
                              </a:path>
                              <a:path w="21600" h="27688" stroke="0" extrusionOk="0">
                                <a:moveTo>
                                  <a:pt x="1099" y="27687"/>
                                </a:moveTo>
                                <a:cubicBezTo>
                                  <a:pt x="371" y="25493"/>
                                  <a:pt x="0" y="23196"/>
                                  <a:pt x="0" y="20885"/>
                                </a:cubicBezTo>
                                <a:cubicBezTo>
                                  <a:pt x="-1" y="11077"/>
                                  <a:pt x="6607" y="2501"/>
                                  <a:pt x="16089" y="-1"/>
                                </a:cubicBezTo>
                                <a:lnTo>
                                  <a:pt x="21600" y="20885"/>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Text Box 384"/>
                        <wps:cNvSpPr txBox="1">
                          <a:spLocks noChangeArrowheads="1"/>
                        </wps:cNvSpPr>
                        <wps:spPr bwMode="auto">
                          <a:xfrm>
                            <a:off x="6381" y="1359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594" w:rsidRPr="00475DC9" w:rsidRDefault="009B4594" w:rsidP="009B4594">
                              <w:pPr>
                                <w:rPr>
                                  <w:sz w:val="18"/>
                                  <w:szCs w:val="18"/>
                                </w:rPr>
                              </w:pPr>
                              <w:r>
                                <w:rPr>
                                  <w:sz w:val="18"/>
                                  <w:szCs w:val="18"/>
                                </w:rPr>
                                <w:t>E</w:t>
                              </w:r>
                            </w:p>
                          </w:txbxContent>
                        </wps:txbx>
                        <wps:bodyPr rot="0" vert="horz" wrap="square" lIns="91440" tIns="45720" rIns="91440" bIns="45720" anchor="t" anchorCtr="0" upright="1">
                          <a:noAutofit/>
                        </wps:bodyPr>
                      </wps:wsp>
                      <wps:wsp>
                        <wps:cNvPr id="100" name="Text Box 385"/>
                        <wps:cNvSpPr txBox="1">
                          <a:spLocks noChangeArrowheads="1"/>
                        </wps:cNvSpPr>
                        <wps:spPr bwMode="auto">
                          <a:xfrm>
                            <a:off x="5301" y="1251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594" w:rsidRPr="00475DC9" w:rsidRDefault="009B4594" w:rsidP="009B4594">
                              <w:pPr>
                                <w:rPr>
                                  <w:sz w:val="18"/>
                                  <w:szCs w:val="18"/>
                                </w:rPr>
                              </w:pPr>
                              <w:r>
                                <w:rPr>
                                  <w:sz w:val="18"/>
                                  <w:szCs w:val="18"/>
                                </w:rPr>
                                <w:t xml:space="preserve">  N</w:t>
                              </w:r>
                            </w:p>
                          </w:txbxContent>
                        </wps:txbx>
                        <wps:bodyPr rot="0" vert="horz" wrap="square" lIns="91440" tIns="45720" rIns="91440" bIns="45720" anchor="t" anchorCtr="0" upright="1">
                          <a:noAutofit/>
                        </wps:bodyPr>
                      </wps:wsp>
                      <wps:wsp>
                        <wps:cNvPr id="101" name="Text Box 386"/>
                        <wps:cNvSpPr txBox="1">
                          <a:spLocks noChangeArrowheads="1"/>
                        </wps:cNvSpPr>
                        <wps:spPr bwMode="auto">
                          <a:xfrm>
                            <a:off x="5301" y="1467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594" w:rsidRPr="00475DC9" w:rsidRDefault="009B4594" w:rsidP="009B4594">
                              <w:pPr>
                                <w:rPr>
                                  <w:sz w:val="18"/>
                                  <w:szCs w:val="18"/>
                                </w:rPr>
                              </w:pPr>
                              <w:r>
                                <w:rPr>
                                  <w:sz w:val="18"/>
                                  <w:szCs w:val="18"/>
                                </w:rPr>
                                <w:t xml:space="preserve">  S</w:t>
                              </w:r>
                              <w:r w:rsidRPr="00475DC9">
                                <w:rPr>
                                  <w:sz w:val="18"/>
                                  <w:szCs w:val="18"/>
                                </w:rPr>
                                <w:t xml:space="preserve"> </w:t>
                              </w:r>
                            </w:p>
                          </w:txbxContent>
                        </wps:txbx>
                        <wps:bodyPr rot="0" vert="horz" wrap="square" lIns="91440" tIns="45720" rIns="91440" bIns="45720" anchor="t" anchorCtr="0" upright="1">
                          <a:noAutofit/>
                        </wps:bodyPr>
                      </wps:wsp>
                      <wps:wsp>
                        <wps:cNvPr id="102" name="Text Box 387"/>
                        <wps:cNvSpPr txBox="1">
                          <a:spLocks noChangeArrowheads="1"/>
                        </wps:cNvSpPr>
                        <wps:spPr bwMode="auto">
                          <a:xfrm>
                            <a:off x="4401" y="1359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594" w:rsidRPr="00475DC9" w:rsidRDefault="009B4594" w:rsidP="009B4594">
                              <w:pPr>
                                <w:rPr>
                                  <w:sz w:val="18"/>
                                  <w:szCs w:val="18"/>
                                </w:rPr>
                              </w:pPr>
                              <w:r>
                                <w:rPr>
                                  <w:sz w:val="18"/>
                                  <w:szCs w:val="18"/>
                                </w:rPr>
                                <w:t>W</w:t>
                              </w:r>
                              <w:r w:rsidRPr="00475DC9">
                                <w:rPr>
                                  <w:sz w:val="18"/>
                                  <w:szCs w:val="18"/>
                                </w:rPr>
                                <w:t xml:space="preserve"> </w:t>
                              </w:r>
                            </w:p>
                          </w:txbxContent>
                        </wps:txbx>
                        <wps:bodyPr rot="0" vert="horz" wrap="square" lIns="91440" tIns="45720" rIns="91440" bIns="45720" anchor="t" anchorCtr="0" upright="1">
                          <a:noAutofit/>
                        </wps:bodyPr>
                      </wps:wsp>
                      <wps:wsp>
                        <wps:cNvPr id="103" name="Text Box 388"/>
                        <wps:cNvSpPr txBox="1">
                          <a:spLocks noChangeArrowheads="1"/>
                        </wps:cNvSpPr>
                        <wps:spPr bwMode="auto">
                          <a:xfrm>
                            <a:off x="6021" y="13950"/>
                            <a:ext cx="6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594" w:rsidRPr="00475DC9" w:rsidRDefault="009B4594" w:rsidP="009B4594">
                              <w:pPr>
                                <w:rPr>
                                  <w:sz w:val="18"/>
                                  <w:szCs w:val="18"/>
                                </w:rPr>
                              </w:pPr>
                              <w:r>
                                <w:rPr>
                                  <w:sz w:val="18"/>
                                  <w:szCs w:val="18"/>
                                </w:rPr>
                                <w:t xml:space="preserve"> 60</w:t>
                              </w:r>
                              <w:r>
                                <w:rPr>
                                  <w:sz w:val="18"/>
                                  <w:szCs w:val="18"/>
                                  <w:vertAlign w:val="superscript"/>
                                </w:rPr>
                                <w:t>o</w:t>
                              </w:r>
                              <w:r w:rsidRPr="00475DC9">
                                <w:rPr>
                                  <w:sz w:val="18"/>
                                  <w:szCs w:val="18"/>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9" o:spid="_x0000_s1104" style="position:absolute;margin-left:292.05pt;margin-top:.7pt;width:198pt;height:135pt;z-index:251673600" coordorigin="4401,12510" coordsize="396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">
                <v:line id="Line 379" o:spid="_x0000_s1105" style="position:absolute;visibility:visible;mso-wrap-style:square" from="4761,13734" to="6490,13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dfecYAAADbAAAADwAAAGRycy9kb3ducmV2LnhtbESPzWrDMBCE74W8g9hALyWWbUpx3Cgm&#10;BAqlh4b8QY+LtbXdWCtjqY6bp48ChRyHmfmGWRSjacVAvWssK0iiGARxaXXDlYLD/m2WgXAeWWNr&#10;mRT8kYNiOXlYYK7tmbc07HwlAoRdjgpq77tcSlfWZNBFtiMO3rftDfog+0rqHs8BblqZxvGLNNhw&#10;WKixo3VN5Wn3axTg5bje/iRP2WdbpeOwKb8+XGqVepyOq1cQnkZ/D/+337WC+TPcvoQf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83X3nGAAAA2wAAAA8AAAAAAAAA&#10;AAAAAAAAoQIAAGRycy9kb3ducmV2LnhtbFBLBQYAAAAABAAEAPkAAACUAwAAAAA=&#10;" strokeweight=".5pt">
                  <v:stroke dashstyle="1 1" startarrow="open" endarrow="open"/>
                </v:line>
                <v:line id="Line 380" o:spid="_x0000_s1106" style="position:absolute;visibility:visible;mso-wrap-style:square" from="5625,12870" to="5626,14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v64sYAAADbAAAADwAAAGRycy9kb3ducmV2LnhtbESPzWrDMBCE74W8g9hALyWWbWhx3Cgm&#10;BAqlh4b8QY+LtbXdWCtjqY6bp48ChRyHmfmGWRSjacVAvWssK0iiGARxaXXDlYLD/m2WgXAeWWNr&#10;mRT8kYNiOXlYYK7tmbc07HwlAoRdjgpq77tcSlfWZNBFtiMO3rftDfog+0rqHs8BblqZxvGLNNhw&#10;WKixo3VN5Wn3axTg5bje/iRP2WdbpeOwKb8+XGqVepyOq1cQnkZ/D/+337WC+TPcvoQfI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7+uLGAAAA2wAAAA8AAAAAAAAA&#10;AAAAAAAAoQIAAGRycy9kb3ducmV2LnhtbFBLBQYAAAAABAAEAPkAAACUAwAAAAA=&#10;" strokeweight=".5pt">
                  <v:stroke dashstyle="1 1" startarrow="open" endarrow="open"/>
                </v:line>
                <v:line id="Line 381" o:spid="_x0000_s1107" style="position:absolute;visibility:visible;mso-wrap-style:square" from="5625,13733" to="6202,1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tLAcIAAADbAAAADwAAAGRycy9kb3ducmV2LnhtbESP3YrCMBSE7xd8h3AE79bURbpajSKC&#10;ojfi3wMcmmNbbE5CktX69psFYS+HmfmGmS8704oH+dBYVjAaZiCIS6sbrhRcL5vPCYgQkTW2lknB&#10;iwIsF72PORbaPvlEj3OsRIJwKFBBHaMrpAxlTQbD0Dri5N2sNxiT9JXUHp8Jblr5lWW5NNhwWqjR&#10;0bqm8n7+MQpa776Plb/tx5NDvjltO3eMu71Sg363moGI1MX/8Lu90wqmOfx9ST9AL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4tLAcIAAADbAAAADwAAAAAAAAAAAAAA&#10;AAChAgAAZHJzL2Rvd25yZXYueG1sUEsFBgAAAAAEAAQA+QAAAJADAAAAAA==&#10;" strokeweight="1pt">
                  <v:stroke startarrowwidth="narrow" startarrowlength="long" endarrow="open" endarrowwidth="narrow" endarrowlength="long"/>
                </v:line>
                <v:rect id="Rectangle 382" o:spid="_x0000_s1108" style="position:absolute;left:6201;top:14490;width:2160;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g3nsIA&#10;AADbAAAADwAAAGRycy9kb3ducmV2LnhtbESPW4vCMBSE3wX/QzjCvmmq4K1rFHdBWHzytu+H5mzb&#10;tTmJTaz13xtB8HGYmW+Yxao1lWio9qVlBcNBAoI4s7rkXMHpuOnPQPiArLGyTAru5GG17HYWmGp7&#10;4z01h5CLCGGfooIiBJdK6bOCDPqBdcTR+7O1wRBlnUtd4y3CTSVHSTKRBkuOCwU6+i4oOx+uRsF5&#10;eBk3/3q6nc8m/DXa7tyv2zilPnrt+hNEoDa8w6/2j1Ywn8L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mDeewgAAANsAAAAPAAAAAAAAAAAAAAAAAJgCAABkcnMvZG93&#10;bnJldi54bWxQSwUGAAAAAAQABAD1AAAAhwMAAAAA&#10;" filled="f" stroked="f" strokeweight="1pt">
                  <v:textbox inset="1pt,1pt,1pt,1pt">
                    <w:txbxContent>
                      <w:p w:rsidR="009B4594" w:rsidRPr="00D65A29" w:rsidRDefault="009B4594" w:rsidP="009B4594">
                        <w:pPr>
                          <w:rPr>
                            <w:szCs w:val="24"/>
                          </w:rPr>
                        </w:pPr>
                        <w:r>
                          <w:t xml:space="preserve"> </w:t>
                        </w:r>
                        <w:r w:rsidRPr="00D65A29">
                          <w:rPr>
                            <w:szCs w:val="24"/>
                          </w:rPr>
                          <w:t>10 m [</w:t>
                        </w:r>
                        <w:r>
                          <w:rPr>
                            <w:szCs w:val="24"/>
                          </w:rPr>
                          <w:t>6</w:t>
                        </w:r>
                        <w:r w:rsidRPr="00D65A29">
                          <w:rPr>
                            <w:szCs w:val="24"/>
                          </w:rPr>
                          <w:t>0</w:t>
                        </w:r>
                        <w:r w:rsidRPr="00D65A29">
                          <w:rPr>
                            <w:szCs w:val="24"/>
                            <w:vertAlign w:val="superscript"/>
                          </w:rPr>
                          <w:t>o</w:t>
                        </w:r>
                        <w:r>
                          <w:rPr>
                            <w:szCs w:val="24"/>
                          </w:rPr>
                          <w:t xml:space="preserve"> S of E</w:t>
                        </w:r>
                        <w:r w:rsidRPr="00D65A29">
                          <w:rPr>
                            <w:szCs w:val="24"/>
                          </w:rPr>
                          <w:t>]</w:t>
                        </w:r>
                      </w:p>
                    </w:txbxContent>
                  </v:textbox>
                </v:rect>
                <v:shape id="Arc 383" o:spid="_x0000_s1109" style="position:absolute;left:5788;top:13718;width:450;height:577;flip:x y;visibility:visible;mso-wrap-style:square;v-text-anchor:top" coordsize="21600,27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dyVcEA&#10;AADbAAAADwAAAGRycy9kb3ducmV2LnhtbERP3WrCMBS+F/YO4Qi7m6ky3axGmcJAxMGqPsCxOTal&#10;zUltMq1vby4GXn58//NlZ2txpdaXjhUMBwkI4tzpkgsFx8P32ycIH5A11o5JwZ08LBcvvTmm2t04&#10;o+s+FCKGsE9RgQmhSaX0uSGLfuAa4sidXWsxRNgWUrd4i+G2lqMkmUiLJccGgw2tDeXV/s8qqFbm&#10;MhqeduOqCNuPyTqb/ibvP0q99ruvGYhAXXiK/90brWAax8Yv8Qf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3clXBAAAA2wAAAA8AAAAAAAAAAAAAAAAAmAIAAGRycy9kb3du&#10;cmV2LnhtbFBLBQYAAAAABAAEAPUAAACGAwAAAAA=&#10;" path="m1099,27687nfc371,25493,,23196,,20885,-1,11077,6607,2501,16089,-1em1099,27687nsc371,25493,,23196,,20885,-1,11077,6607,2501,16089,-1r5511,20886l1099,27687xe" filled="f">
                  <v:stroke endarrow="open"/>
                  <v:path arrowok="t" o:extrusionok="f" o:connecttype="custom" o:connectlocs="23,577;335,0;450,435" o:connectangles="0,0,0"/>
                </v:shape>
                <v:shape id="Text Box 384" o:spid="_x0000_s1110" type="#_x0000_t202" style="position:absolute;left:6381;top:1359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9B4594" w:rsidRPr="00475DC9" w:rsidRDefault="009B4594" w:rsidP="009B4594">
                        <w:pPr>
                          <w:rPr>
                            <w:sz w:val="18"/>
                            <w:szCs w:val="18"/>
                          </w:rPr>
                        </w:pPr>
                        <w:r>
                          <w:rPr>
                            <w:sz w:val="18"/>
                            <w:szCs w:val="18"/>
                          </w:rPr>
                          <w:t>E</w:t>
                        </w:r>
                      </w:p>
                    </w:txbxContent>
                  </v:textbox>
                </v:shape>
                <v:shape id="Text Box 385" o:spid="_x0000_s1111" type="#_x0000_t202" style="position:absolute;left:5301;top:1251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9B4594" w:rsidRPr="00475DC9" w:rsidRDefault="009B4594" w:rsidP="009B4594">
                        <w:pPr>
                          <w:rPr>
                            <w:sz w:val="18"/>
                            <w:szCs w:val="18"/>
                          </w:rPr>
                        </w:pPr>
                        <w:r>
                          <w:rPr>
                            <w:sz w:val="18"/>
                            <w:szCs w:val="18"/>
                          </w:rPr>
                          <w:t xml:space="preserve">  N</w:t>
                        </w:r>
                      </w:p>
                    </w:txbxContent>
                  </v:textbox>
                </v:shape>
                <v:shape id="Text Box 386" o:spid="_x0000_s1112" type="#_x0000_t202" style="position:absolute;left:5301;top:1467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9B4594" w:rsidRPr="00475DC9" w:rsidRDefault="009B4594" w:rsidP="009B4594">
                        <w:pPr>
                          <w:rPr>
                            <w:sz w:val="18"/>
                            <w:szCs w:val="18"/>
                          </w:rPr>
                        </w:pPr>
                        <w:r>
                          <w:rPr>
                            <w:sz w:val="18"/>
                            <w:szCs w:val="18"/>
                          </w:rPr>
                          <w:t xml:space="preserve">  S</w:t>
                        </w:r>
                        <w:r w:rsidRPr="00475DC9">
                          <w:rPr>
                            <w:sz w:val="18"/>
                            <w:szCs w:val="18"/>
                          </w:rPr>
                          <w:t xml:space="preserve"> </w:t>
                        </w:r>
                      </w:p>
                    </w:txbxContent>
                  </v:textbox>
                </v:shape>
                <v:shape id="Text Box 387" o:spid="_x0000_s1113" type="#_x0000_t202" style="position:absolute;left:4401;top:1359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9B4594" w:rsidRPr="00475DC9" w:rsidRDefault="009B4594" w:rsidP="009B4594">
                        <w:pPr>
                          <w:rPr>
                            <w:sz w:val="18"/>
                            <w:szCs w:val="18"/>
                          </w:rPr>
                        </w:pPr>
                        <w:r>
                          <w:rPr>
                            <w:sz w:val="18"/>
                            <w:szCs w:val="18"/>
                          </w:rPr>
                          <w:t>W</w:t>
                        </w:r>
                        <w:r w:rsidRPr="00475DC9">
                          <w:rPr>
                            <w:sz w:val="18"/>
                            <w:szCs w:val="18"/>
                          </w:rPr>
                          <w:t xml:space="preserve"> </w:t>
                        </w:r>
                      </w:p>
                    </w:txbxContent>
                  </v:textbox>
                </v:shape>
                <v:shape id="Text Box 388" o:spid="_x0000_s1114" type="#_x0000_t202" style="position:absolute;left:6021;top:13950;width:6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rsidR="009B4594" w:rsidRPr="00475DC9" w:rsidRDefault="009B4594" w:rsidP="009B4594">
                        <w:pPr>
                          <w:rPr>
                            <w:sz w:val="18"/>
                            <w:szCs w:val="18"/>
                          </w:rPr>
                        </w:pPr>
                        <w:r>
                          <w:rPr>
                            <w:sz w:val="18"/>
                            <w:szCs w:val="18"/>
                          </w:rPr>
                          <w:t xml:space="preserve"> 60</w:t>
                        </w:r>
                        <w:r>
                          <w:rPr>
                            <w:sz w:val="18"/>
                            <w:szCs w:val="18"/>
                            <w:vertAlign w:val="superscript"/>
                          </w:rPr>
                          <w:t>o</w:t>
                        </w:r>
                        <w:r w:rsidRPr="00475DC9">
                          <w:rPr>
                            <w:sz w:val="18"/>
                            <w:szCs w:val="18"/>
                          </w:rPr>
                          <w:t xml:space="preserve"> </w:t>
                        </w:r>
                      </w:p>
                    </w:txbxContent>
                  </v:textbox>
                </v:shape>
                <w10:wrap type="square" side="left"/>
              </v:group>
            </w:pict>
          </mc:Fallback>
        </mc:AlternateContent>
      </w:r>
    </w:p>
    <w:p w:rsidR="00B15E0A" w:rsidRDefault="00B15E0A" w:rsidP="00B15E0A">
      <w:r>
        <w:t xml:space="preserve">Also notice that we can state the direction for </w:t>
      </w:r>
      <w:r w:rsidR="009B4594">
        <w:t xml:space="preserve">the </w:t>
      </w:r>
      <w:r>
        <w:t xml:space="preserve">vector as an angle starting from the east direction.  The angle would be “60 degrees south of east”.  </w:t>
      </w:r>
    </w:p>
    <w:p w:rsidR="00B15E0A" w:rsidRDefault="00B15E0A" w:rsidP="009B4594"/>
    <w:p w:rsidR="00ED4813" w:rsidRDefault="00ED4813" w:rsidP="00B15E0A">
      <w:r>
        <w:t>In other words, 10 m [30</w:t>
      </w:r>
      <w:r>
        <w:rPr>
          <w:vertAlign w:val="superscript"/>
        </w:rPr>
        <w:t>o</w:t>
      </w:r>
      <w:r>
        <w:t xml:space="preserve"> E of S] is equivalent to </w:t>
      </w:r>
    </w:p>
    <w:p w:rsidR="00B15E0A" w:rsidRDefault="00ED4813" w:rsidP="00B15E0A">
      <w:r>
        <w:t>10 m [60</w:t>
      </w:r>
      <w:r>
        <w:rPr>
          <w:vertAlign w:val="superscript"/>
        </w:rPr>
        <w:t>o</w:t>
      </w:r>
      <w:r>
        <w:t xml:space="preserve"> S of E].  </w:t>
      </w:r>
    </w:p>
    <w:p w:rsidR="00B15E0A" w:rsidRDefault="00B15E0A" w:rsidP="00B15E0A"/>
    <w:p w:rsidR="00B15E0A" w:rsidRDefault="00B15E0A"/>
    <w:p w:rsidR="00B15E0A" w:rsidRDefault="00B15E0A"/>
    <w:p w:rsidR="00755BDB" w:rsidRDefault="00B15E0A">
      <w:r>
        <w:br w:type="page"/>
      </w:r>
      <w:r w:rsidR="00755BDB">
        <w:lastRenderedPageBreak/>
        <w:t xml:space="preserve">To illustrate vector addition in two dimensions, </w:t>
      </w:r>
      <w:r w:rsidR="00ED4813">
        <w:t>consi</w:t>
      </w:r>
      <w:r w:rsidR="00A217F1">
        <w:t>der</w:t>
      </w:r>
      <w:r w:rsidR="00755BDB">
        <w:t xml:space="preserve"> the following example</w:t>
      </w:r>
      <w:r w:rsidR="00A217F1">
        <w:t>s</w:t>
      </w:r>
      <w:r w:rsidR="00755BDB">
        <w:t>.</w:t>
      </w:r>
    </w:p>
    <w:p w:rsidR="00755BDB" w:rsidRDefault="00F817DC">
      <w:r>
        <w:rPr>
          <w:noProof/>
          <w:lang w:eastAsia="en-CA"/>
        </w:rPr>
        <mc:AlternateContent>
          <mc:Choice Requires="wps">
            <w:drawing>
              <wp:anchor distT="0" distB="0" distL="114300" distR="114300" simplePos="0" relativeHeight="251670528" behindDoc="0" locked="0" layoutInCell="1" allowOverlap="1">
                <wp:simplePos x="0" y="0"/>
                <wp:positionH relativeFrom="column">
                  <wp:posOffset>-177165</wp:posOffset>
                </wp:positionH>
                <wp:positionV relativeFrom="paragraph">
                  <wp:posOffset>170180</wp:posOffset>
                </wp:positionV>
                <wp:extent cx="6057900" cy="7772400"/>
                <wp:effectExtent l="0" t="0" r="0" b="0"/>
                <wp:wrapNone/>
                <wp:docPr id="92" name="Rectangle 3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7772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2" o:spid="_x0000_s1026" style="position:absolute;margin-left:-13.95pt;margin-top:13.4pt;width:477pt;height:61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" filled="f"/>
            </w:pict>
          </mc:Fallback>
        </mc:AlternateContent>
      </w:r>
    </w:p>
    <w:p w:rsidR="00755BDB" w:rsidRDefault="00755BDB" w:rsidP="00755BDB">
      <w:pPr>
        <w:pStyle w:val="Example"/>
      </w:pPr>
    </w:p>
    <w:p w:rsidR="00755BDB" w:rsidRDefault="00755BDB" w:rsidP="001B5792">
      <w:pPr>
        <w:ind w:left="720" w:hanging="720"/>
      </w:pPr>
      <w:r>
        <w:t>A person walks 10 m east and then 20 m south.  What is her final displacement?</w:t>
      </w:r>
    </w:p>
    <w:p w:rsidR="00066A09" w:rsidRDefault="00066A09" w:rsidP="001B5792">
      <w:pPr>
        <w:ind w:left="720" w:hanging="720"/>
      </w:pPr>
    </w:p>
    <w:p w:rsidR="00066A09" w:rsidRDefault="00066A09" w:rsidP="00BA2352">
      <w:pPr>
        <w:pStyle w:val="Indentquestion"/>
        <w:spacing w:after="0"/>
        <w:ind w:left="397" w:hanging="397"/>
      </w:pPr>
      <w:r>
        <w:t>1.</w:t>
      </w:r>
      <w:r>
        <w:tab/>
      </w:r>
      <w:r w:rsidR="001B5792">
        <w:t>The vectors should be drawn to indicate their relative lengths</w:t>
      </w:r>
      <w:r w:rsidR="003F3698">
        <w:t xml:space="preserve"> – </w:t>
      </w:r>
      <w:r w:rsidR="001B5792">
        <w:t>the 20 m vector is drawn twice as long as the 10 m vector.  In addition, e</w:t>
      </w:r>
      <w:r>
        <w:t>ach vector should be drawn with an arrow to indicate its direction.</w:t>
      </w:r>
    </w:p>
    <w:p w:rsidR="00066A09" w:rsidRDefault="00F817DC" w:rsidP="00BA2352">
      <w:pPr>
        <w:ind w:left="397" w:hanging="397"/>
      </w:pPr>
      <w:r>
        <w:rPr>
          <w:noProof/>
          <w:lang w:eastAsia="en-CA"/>
        </w:rPr>
        <mc:AlternateContent>
          <mc:Choice Requires="wpg">
            <w:drawing>
              <wp:anchor distT="0" distB="0" distL="114300" distR="114300" simplePos="0" relativeHeight="251648000" behindDoc="0" locked="0" layoutInCell="1" allowOverlap="1">
                <wp:simplePos x="0" y="0"/>
                <wp:positionH relativeFrom="column">
                  <wp:posOffset>3251835</wp:posOffset>
                </wp:positionH>
                <wp:positionV relativeFrom="paragraph">
                  <wp:posOffset>8890</wp:posOffset>
                </wp:positionV>
                <wp:extent cx="1555115" cy="1440815"/>
                <wp:effectExtent l="0" t="0" r="0" b="0"/>
                <wp:wrapNone/>
                <wp:docPr id="85" name="Group 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5115" cy="1440815"/>
                          <a:chOff x="8361" y="2524"/>
                          <a:chExt cx="2449" cy="2269"/>
                        </a:xfrm>
                      </wpg:grpSpPr>
                      <wps:wsp>
                        <wps:cNvPr id="86" name="Line 121"/>
                        <wps:cNvCnPr/>
                        <wps:spPr bwMode="auto">
                          <a:xfrm>
                            <a:off x="8721" y="3604"/>
                            <a:ext cx="1800" cy="0"/>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 name="Line 122"/>
                        <wps:cNvCnPr/>
                        <wps:spPr bwMode="auto">
                          <a:xfrm>
                            <a:off x="9621" y="2704"/>
                            <a:ext cx="0" cy="1800"/>
                          </a:xfrm>
                          <a:prstGeom prst="line">
                            <a:avLst/>
                          </a:prstGeom>
                          <a:noFill/>
                          <a:ln w="9525">
                            <a:solidFill>
                              <a:srgbClr val="00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 name="Rectangle 123"/>
                        <wps:cNvSpPr>
                          <a:spLocks noChangeArrowheads="1"/>
                        </wps:cNvSpPr>
                        <wps:spPr bwMode="auto">
                          <a:xfrm>
                            <a:off x="9441" y="252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pPr>
                                <w:jc w:val="center"/>
                              </w:pPr>
                              <w:r>
                                <w:t>N</w:t>
                              </w:r>
                            </w:p>
                          </w:txbxContent>
                        </wps:txbx>
                        <wps:bodyPr rot="0" vert="horz" wrap="square" lIns="12700" tIns="12700" rIns="12700" bIns="12700" anchor="t" anchorCtr="0" upright="1">
                          <a:noAutofit/>
                        </wps:bodyPr>
                      </wps:wsp>
                      <wps:wsp>
                        <wps:cNvPr id="89" name="Rectangle 124"/>
                        <wps:cNvSpPr>
                          <a:spLocks noChangeArrowheads="1"/>
                        </wps:cNvSpPr>
                        <wps:spPr bwMode="auto">
                          <a:xfrm>
                            <a:off x="9441" y="450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pPr>
                                <w:jc w:val="center"/>
                              </w:pPr>
                              <w:r>
                                <w:t>S</w:t>
                              </w:r>
                            </w:p>
                          </w:txbxContent>
                        </wps:txbx>
                        <wps:bodyPr rot="0" vert="horz" wrap="square" lIns="12700" tIns="12700" rIns="12700" bIns="12700" anchor="t" anchorCtr="0" upright="1">
                          <a:noAutofit/>
                        </wps:bodyPr>
                      </wps:wsp>
                      <wps:wsp>
                        <wps:cNvPr id="90" name="Rectangle 125"/>
                        <wps:cNvSpPr>
                          <a:spLocks noChangeArrowheads="1"/>
                        </wps:cNvSpPr>
                        <wps:spPr bwMode="auto">
                          <a:xfrm>
                            <a:off x="8361" y="3387"/>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W</w:t>
                              </w:r>
                            </w:p>
                          </w:txbxContent>
                        </wps:txbx>
                        <wps:bodyPr rot="0" vert="horz" wrap="square" lIns="12700" tIns="12700" rIns="12700" bIns="12700" anchor="t" anchorCtr="0" upright="1">
                          <a:noAutofit/>
                        </wps:bodyPr>
                      </wps:wsp>
                      <wps:wsp>
                        <wps:cNvPr id="91" name="Rectangle 126"/>
                        <wps:cNvSpPr>
                          <a:spLocks noChangeArrowheads="1"/>
                        </wps:cNvSpPr>
                        <wps:spPr bwMode="auto">
                          <a:xfrm>
                            <a:off x="10521" y="3244"/>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E</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0" o:spid="_x0000_s1115" style="position:absolute;left:0;text-align:left;margin-left:256.05pt;margin-top:.7pt;width:122.45pt;height:113.45pt;z-index:251648000" coordorigin="8361,2524" coordsize="2449,22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">
                <v:line id="Line 121" o:spid="_x0000_s1116" style="position:absolute;visibility:visible;mso-wrap-style:square" from="8721,3604" to="10521,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hIY8UAAADbAAAADwAAAGRycy9kb3ducmV2LnhtbESPQWvCQBSE74L/YXkFL1I3FZQ0dQ02&#10;IA31ILGFXh/Z1yQ0+zZk1yT9925B6HGYmW+YXTqZVgzUu8aygqdVBIK4tLrhSsHnx/ExBuE8ssbW&#10;Min4JQfpfj7bYaLtyAUNF1+JAGGXoILa+y6R0pU1GXQr2xEH79v2Bn2QfSV1j2OAm1auo2grDTYc&#10;FmrsKKup/LlcjYLxnPG4LN6iHM/m/Wsz5K+nZ6vU4mE6vIDwNPn/8L2dawXxFv6+hB8g9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hIY8UAAADbAAAADwAAAAAAAAAA&#10;AAAAAAChAgAAZHJzL2Rvd25yZXYueG1sUEsFBgAAAAAEAAQA+QAAAJMDAAAAAA==&#10;">
                  <v:stroke startarrow="block" startarrowwidth="narrow" startarrowlength="long" endarrow="block" endarrowwidth="narrow" endarrowlength="long"/>
                </v:line>
                <v:line id="Line 122" o:spid="_x0000_s1117" style="position:absolute;visibility:visible;mso-wrap-style:square" from="9621,2704" to="9621,4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Tt+MUAAADbAAAADwAAAGRycy9kb3ducmV2LnhtbESPT2vCQBTE7wW/w/KEXopuLGg1uooV&#10;SoM9BP+A10f2mQSzb0N2m8Rv7wqFHoeZ+Q2z2vSmEi01rrSsYDKOQBBnVpecKzifvkZzEM4ja6ws&#10;k4I7OdisBy8rjLXt+EDt0eciQNjFqKDwvo6ldFlBBt3Y1sTBu9rGoA+yyaVusAtwU8n3KJpJgyWH&#10;hQJr2hWU3Y6/RkGX7rh7O3xHCaZmf5m2yefPwir1Ouy3SxCeev8f/msnWsH8A55fwg+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Tt+MUAAADbAAAADwAAAAAAAAAA&#10;AAAAAAChAgAAZHJzL2Rvd25yZXYueG1sUEsFBgAAAAAEAAQA+QAAAJMDAAAAAA==&#10;">
                  <v:stroke startarrow="block" startarrowwidth="narrow" startarrowlength="long" endarrow="block" endarrowwidth="narrow" endarrowlength="long"/>
                </v:line>
                <v:rect id="Rectangle 123" o:spid="_x0000_s1118" style="position:absolute;left:9441;top:252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Dr8AA&#10;AADbAAAADwAAAGRycy9kb3ducmV2LnhtbERPTWuDQBC9B/oflin0Epo1PVix2YQ2EJDQSxPB6+BO&#10;VerOijsa+++7h0CPj/e9OyyuVzONofNsYLtJQBHX3nbcGCivp+cMVBBki71nMvBLAQ77h9UOc+tv&#10;/EXzRRoVQzjkaKAVGXKtQ92Sw7DxA3Hkvv3oUCIcG21HvMVw1+uXJEm1w45jQ4sDHVuqfy6TMzBX&#10;1ecHlZPeziiv6+I8SZeSMU+Py/sbKKFF/sV3d2ENZHFs/BJ/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ZhDr8AAAADbAAAADwAAAAAAAAAAAAAAAACYAgAAZHJzL2Rvd25y&#10;ZXYueG1sUEsFBgAAAAAEAAQA9QAAAIUDAAAAAA==&#10;" filled="f" stroked="f">
                  <v:textbox inset="1pt,1pt,1pt,1pt">
                    <w:txbxContent>
                      <w:p w:rsidR="00066A09" w:rsidRDefault="00066A09">
                        <w:pPr>
                          <w:jc w:val="center"/>
                        </w:pPr>
                        <w:r>
                          <w:t>N</w:t>
                        </w:r>
                      </w:p>
                    </w:txbxContent>
                  </v:textbox>
                </v:rect>
                <v:rect id="Rectangle 124" o:spid="_x0000_s1119" style="position:absolute;left:9441;top:450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TmNMIA&#10;AADbAAAADwAAAGRycy9kb3ducmV2LnhtbESPQWvCQBSE7wX/w/KEXopu9GA1uootCFK8VAWvj+wz&#10;CWbfhuxLTP99VxA8DjPzDbPa9K5SHTWh9GxgMk5AEWfelpwbOJ92ozmoIMgWK89k4I8CbNaDtxWm&#10;1t/5l7qj5CpCOKRooBCpU61DVpDDMPY1cfSuvnEoUTa5tg3eI9xVepokM+2w5LhQYE3fBWW3Y+sM&#10;dJfL4YvOrZ50KJ8f+59WyhkZ8z7st0tQQr28ws/23hqYL+DxJf4Av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1OY0wgAAANsAAAAPAAAAAAAAAAAAAAAAAJgCAABkcnMvZG93&#10;bnJldi54bWxQSwUGAAAAAAQABAD1AAAAhwMAAAAA&#10;" filled="f" stroked="f">
                  <v:textbox inset="1pt,1pt,1pt,1pt">
                    <w:txbxContent>
                      <w:p w:rsidR="00066A09" w:rsidRDefault="00066A09">
                        <w:pPr>
                          <w:jc w:val="center"/>
                        </w:pPr>
                        <w:r>
                          <w:t>S</w:t>
                        </w:r>
                      </w:p>
                    </w:txbxContent>
                  </v:textbox>
                </v:rect>
                <v:rect id="Rectangle 125" o:spid="_x0000_s1120" style="position:absolute;left:8361;top:3387;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fZdL8A&#10;AADbAAAADwAAAGRycy9kb3ducmV2LnhtbERPS4vCMBC+L/gfwgheljXVg6tdo6ggiHjxAV6HZrYt&#10;20xKM63135uDsMeP771c965SHTWh9GxgMk5AEWfelpwbuF33X3NQQZAtVp7JwJMCrFeDjyWm1j/4&#10;TN1FchVDOKRooBCpU61DVpDDMPY1ceR+feNQImxybRt8xHBX6WmSzLTDkmNDgTXtCsr+Lq0z0N3v&#10;py3dWj3pUL4/D8dWyhkZMxr2mx9QQr38i9/ugzWwiOvjl/gD9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N9l0vwAAANsAAAAPAAAAAAAAAAAAAAAAAJgCAABkcnMvZG93bnJl&#10;di54bWxQSwUGAAAAAAQABAD1AAAAhAMAAAAA&#10;" filled="f" stroked="f">
                  <v:textbox inset="1pt,1pt,1pt,1pt">
                    <w:txbxContent>
                      <w:p w:rsidR="00066A09" w:rsidRDefault="00066A09">
                        <w:r>
                          <w:t>W</w:t>
                        </w:r>
                      </w:p>
                    </w:txbxContent>
                  </v:textbox>
                </v:rect>
                <v:rect id="Rectangle 126" o:spid="_x0000_s1121" style="position:absolute;left:10521;top:324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t878IA&#10;AADbAAAADwAAAGRycy9kb3ducmV2LnhtbESPQWvCQBSE7wX/w/KEXopu4sHW6Cq2IEjxUit4fWSf&#10;STD7NmRfYvrvu4LgcZiZb5jVZnC16qkNlWcD6TQBRZx7W3Fh4PS7m3yACoJssfZMBv4owGY9ellh&#10;Zv2Nf6g/SqEihEOGBkqRJtM65CU5DFPfEEfv4luHEmVbaNviLcJdrWdJMtcOK44LJTb0VVJ+PXbO&#10;QH8+Hz7p1Om0R3l/2393Us3JmNfxsF2CEhrkGX6099bAIoX7l/gD9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e3zvwgAAANsAAAAPAAAAAAAAAAAAAAAAAJgCAABkcnMvZG93&#10;bnJldi54bWxQSwUGAAAAAAQABAD1AAAAhwMAAAAA&#10;" filled="f" stroked="f">
                  <v:textbox inset="1pt,1pt,1pt,1pt">
                    <w:txbxContent>
                      <w:p w:rsidR="00066A09" w:rsidRDefault="00066A09">
                        <w:r>
                          <w:t>E</w:t>
                        </w:r>
                      </w:p>
                    </w:txbxContent>
                  </v:textbox>
                </v:rect>
              </v:group>
            </w:pict>
          </mc:Fallback>
        </mc:AlternateContent>
      </w:r>
      <w:r>
        <w:rPr>
          <w:noProof/>
          <w:lang w:eastAsia="en-CA"/>
        </w:rPr>
        <mc:AlternateContent>
          <mc:Choice Requires="wpg">
            <w:drawing>
              <wp:anchor distT="0" distB="0" distL="114300" distR="114300" simplePos="0" relativeHeight="251645952" behindDoc="0" locked="0" layoutInCell="1" allowOverlap="1">
                <wp:simplePos x="0" y="0"/>
                <wp:positionH relativeFrom="column">
                  <wp:posOffset>1765935</wp:posOffset>
                </wp:positionH>
                <wp:positionV relativeFrom="paragraph">
                  <wp:posOffset>8890</wp:posOffset>
                </wp:positionV>
                <wp:extent cx="549275" cy="1499235"/>
                <wp:effectExtent l="0" t="0" r="0" b="0"/>
                <wp:wrapNone/>
                <wp:docPr id="80" name="Group 3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9275" cy="1499235"/>
                          <a:chOff x="6048" y="5237"/>
                          <a:chExt cx="865" cy="2361"/>
                        </a:xfrm>
                      </wpg:grpSpPr>
                      <wps:wsp>
                        <wps:cNvPr id="81" name="Line 28"/>
                        <wps:cNvCnPr/>
                        <wps:spPr bwMode="auto">
                          <a:xfrm>
                            <a:off x="6048" y="5581"/>
                            <a:ext cx="865" cy="1"/>
                          </a:xfrm>
                          <a:prstGeom prst="line">
                            <a:avLst/>
                          </a:prstGeom>
                          <a:noFill/>
                          <a:ln w="9525">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Rectangle 33"/>
                        <wps:cNvSpPr>
                          <a:spLocks noChangeArrowheads="1"/>
                        </wps:cNvSpPr>
                        <wps:spPr bwMode="auto">
                          <a:xfrm>
                            <a:off x="6336" y="5237"/>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10 m</w:t>
                              </w:r>
                            </w:p>
                          </w:txbxContent>
                        </wps:txbx>
                        <wps:bodyPr rot="0" vert="horz" wrap="square" lIns="12700" tIns="12700" rIns="12700" bIns="12700" anchor="t" anchorCtr="0" upright="1">
                          <a:noAutofit/>
                        </wps:bodyPr>
                      </wps:wsp>
                      <wps:wsp>
                        <wps:cNvPr id="83" name="Line 39"/>
                        <wps:cNvCnPr/>
                        <wps:spPr bwMode="auto">
                          <a:xfrm>
                            <a:off x="6048" y="6157"/>
                            <a:ext cx="1" cy="1441"/>
                          </a:xfrm>
                          <a:prstGeom prst="line">
                            <a:avLst/>
                          </a:prstGeom>
                          <a:noFill/>
                          <a:ln w="9525">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Rectangle 46"/>
                        <wps:cNvSpPr>
                          <a:spLocks noChangeArrowheads="1"/>
                        </wps:cNvSpPr>
                        <wps:spPr bwMode="auto">
                          <a:xfrm>
                            <a:off x="6048" y="6788"/>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 xml:space="preserve"> 20 m</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1" o:spid="_x0000_s1122" style="position:absolute;left:0;text-align:left;margin-left:139.05pt;margin-top:.7pt;width:43.25pt;height:118.05pt;z-index:251645952" coordorigin="6048,5237" coordsize="865,2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">
                <v:line id="Line 28" o:spid="_x0000_s1123" style="position:absolute;visibility:visible;mso-wrap-style:square" from="6048,5581" to="6913,5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Vxl8MAAADbAAAADwAAAGRycy9kb3ducmV2LnhtbESPQWvCQBSE7wX/w/KE3uomHmqMriKS&#10;QpEerObg8ZF9ZoPZtyG7avz3XUHocZiZb5jlerCtuFHvG8cK0kkCgrhyuuFaQXn8+shA+ICssXVM&#10;Ch7kYb0avS0x1+7Ov3Q7hFpECPscFZgQulxKXxmy6CeuI47e2fUWQ5R9LXWP9wi3rZwmyae02HBc&#10;MNjR1lB1OVytgp9yvt/ZIiuO6Wk7K41MUJ4Kpd7Hw2YBItAQ/sOv9rdWkKXw/BJ/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1cZfDAAAA2wAAAA8AAAAAAAAAAAAA&#10;AAAAoQIAAGRycy9kb3ducmV2LnhtbFBLBQYAAAAABAAEAPkAAACRAwAAAAA=&#10;">
                  <v:stroke startarrowwidth="narrow" startarrowlength="long" endarrow="open" endarrowwidth="narrow" endarrowlength="long"/>
                </v:line>
                <v:rect id="Rectangle 33" o:spid="_x0000_s1124" style="position:absolute;left:6336;top:5237;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YC28MA&#10;AADbAAAADwAAAGRycy9kb3ducmV2LnhtbESPT2vCQBTE7wW/w/IKvdWNgWoaXUULgniqf3p/ZJ9J&#10;avbtmt3G+O27guBxmJnfMLNFbxrRUetrywpGwwQEcWF1zaWC42H9noHwAVljY5kU3MjDYj54mWGu&#10;7ZV31O1DKSKEfY4KqhBcLqUvKjLoh9YRR+9kW4MhyraUusVrhJtGpkkylgZrjgsVOvqqqDjv/4yC&#10;8+jy0f3qyfYzG/Mq3X67H7d2Sr299sspiEB9eIYf7Y1WkKVw/x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YC28MAAADbAAAADwAAAAAAAAAAAAAAAACYAgAAZHJzL2Rv&#10;d25yZXYueG1sUEsFBgAAAAAEAAQA9QAAAIgDAAAAAA==&#10;" filled="f" stroked="f" strokeweight="1pt">
                  <v:textbox inset="1pt,1pt,1pt,1pt">
                    <w:txbxContent>
                      <w:p w:rsidR="00066A09" w:rsidRDefault="00066A09">
                        <w:r>
                          <w:t>10 m</w:t>
                        </w:r>
                      </w:p>
                    </w:txbxContent>
                  </v:textbox>
                </v:rect>
                <v:line id="Line 39" o:spid="_x0000_s1125" style="position:absolute;visibility:visible;mso-wrap-style:square" from="6048,6157" to="6049,7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Ke8MAAADbAAAADwAAAGRycy9kb3ducmV2LnhtbESPQWvCQBSE7wX/w/IK3urGCjamriIS&#10;QcRD1Rw8PrKv2dDs25Ddavz3riB4HGbmG2a+7G0jLtT52rGC8SgBQVw6XXOloDhtPlIQPiBrbByT&#10;ght5WC4Gb3PMtLvygS7HUIkIYZ+hAhNCm0npS0MW/ci1xNH7dZ3FEGVXSd3hNcJtIz+TZCot1hwX&#10;DLa0NlT+Hf+tgn0x+9nZPM1P4/P6qzAyQXnOlRq+96tvEIH68Ao/21utIJ3A40v8AXJ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rSnvDAAAA2wAAAA8AAAAAAAAAAAAA&#10;AAAAoQIAAGRycy9kb3ducmV2LnhtbFBLBQYAAAAABAAEAPkAAACRAwAAAAA=&#10;">
                  <v:stroke startarrowwidth="narrow" startarrowlength="long" endarrow="open" endarrowwidth="narrow" endarrowlength="long"/>
                </v:line>
                <v:rect id="Rectangle 46" o:spid="_x0000_s1126" style="position:absolute;left:6048;top:6788;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M/NMMA&#10;AADbAAAADwAAAGRycy9kb3ducmV2LnhtbESPS2/CMBCE75X6H6ytxK04IB4hxaAWCQlx4nlfxdsk&#10;JV67sQnh32OkSj2OZuYbzXzZmVq01PjKsoJBPwFBnFtdcaHgdFy/pyB8QNZYWyYFd/KwXLy+zDHT&#10;9sZ7ag+hEBHCPkMFZQguk9LnJRn0feuIo/dtG4MhyqaQusFbhJtaDpNkIg1WHBdKdLQqKb8crkbB&#10;ZfA7bn/0dDtLJ/w13O7c2a2dUr237vMDRKAu/If/2hutIB3B80v8AX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M/NMMAAADbAAAADwAAAAAAAAAAAAAAAACYAgAAZHJzL2Rv&#10;d25yZXYueG1sUEsFBgAAAAAEAAQA9QAAAIgDAAAAAA==&#10;" filled="f" stroked="f" strokeweight="1pt">
                  <v:textbox inset="1pt,1pt,1pt,1pt">
                    <w:txbxContent>
                      <w:p w:rsidR="00066A09" w:rsidRDefault="00066A09">
                        <w:r>
                          <w:t xml:space="preserve"> 20 m</w:t>
                        </w:r>
                      </w:p>
                    </w:txbxContent>
                  </v:textbox>
                </v:rect>
              </v:group>
            </w:pict>
          </mc:Fallback>
        </mc:AlternateContent>
      </w:r>
      <w:r w:rsidR="00066A09">
        <w:tab/>
      </w:r>
      <w:r w:rsidR="00066A09">
        <w:rPr>
          <w:position w:val="-4"/>
        </w:rPr>
        <w:object w:dxaOrig="240" w:dyaOrig="320">
          <v:shape id="_x0000_i1031" type="#_x0000_t75" style="width:12pt;height:16pt" o:ole="">
            <v:imagedata r:id="rId57" o:title=""/>
          </v:shape>
          <o:OLEObject Type="Embed" ProgID="Equation.2" ShapeID="_x0000_i1031" DrawAspect="Content" ObjectID="_1523871089" r:id="rId58"/>
        </w:object>
      </w:r>
      <w:r w:rsidR="00066A09">
        <w:t xml:space="preserve"> = 10 m east </w:t>
      </w:r>
      <w:r w:rsidR="00066A09">
        <w:tab/>
      </w:r>
    </w:p>
    <w:p w:rsidR="00066A09" w:rsidRDefault="00066A09" w:rsidP="00BA2352">
      <w:pPr>
        <w:ind w:left="397" w:hanging="397"/>
      </w:pPr>
    </w:p>
    <w:p w:rsidR="00066A09" w:rsidRDefault="00066A09" w:rsidP="00BA2352">
      <w:pPr>
        <w:ind w:left="397" w:hanging="397"/>
      </w:pPr>
    </w:p>
    <w:p w:rsidR="00066A09" w:rsidRDefault="00066A09" w:rsidP="00BA2352">
      <w:pPr>
        <w:ind w:left="397" w:hanging="397"/>
      </w:pPr>
    </w:p>
    <w:p w:rsidR="00066A09" w:rsidRDefault="00066A09" w:rsidP="00BA2352">
      <w:pPr>
        <w:ind w:left="397" w:hanging="397"/>
      </w:pPr>
      <w:r>
        <w:tab/>
      </w:r>
      <w:r>
        <w:rPr>
          <w:position w:val="-4"/>
        </w:rPr>
        <w:object w:dxaOrig="220" w:dyaOrig="320">
          <v:shape id="_x0000_i1032" type="#_x0000_t75" style="width:9.9pt;height:16pt" o:ole="">
            <v:imagedata r:id="rId59" o:title=""/>
          </v:shape>
          <o:OLEObject Type="Embed" ProgID="Equation.2" ShapeID="_x0000_i1032" DrawAspect="Content" ObjectID="_1523871090" r:id="rId60"/>
        </w:object>
      </w:r>
      <w:r>
        <w:t xml:space="preserve"> = 20 m south </w:t>
      </w:r>
      <w:r>
        <w:tab/>
      </w:r>
    </w:p>
    <w:p w:rsidR="00066A09" w:rsidRDefault="00066A09" w:rsidP="00BA2352">
      <w:pPr>
        <w:ind w:left="397" w:hanging="397"/>
      </w:pPr>
    </w:p>
    <w:p w:rsidR="00066A09" w:rsidRDefault="00066A09" w:rsidP="00BA2352">
      <w:pPr>
        <w:ind w:left="397" w:hanging="397"/>
      </w:pPr>
    </w:p>
    <w:p w:rsidR="00066A09" w:rsidRDefault="00F817DC" w:rsidP="00BA2352">
      <w:pPr>
        <w:ind w:left="397" w:hanging="397"/>
      </w:pPr>
      <w:r>
        <w:rPr>
          <w:noProof/>
          <w:lang w:eastAsia="en-CA"/>
        </w:rPr>
        <mc:AlternateContent>
          <mc:Choice Requires="wpg">
            <w:drawing>
              <wp:anchor distT="0" distB="0" distL="114300" distR="114300" simplePos="0" relativeHeight="251646976" behindDoc="0" locked="0" layoutInCell="1" allowOverlap="1">
                <wp:simplePos x="0" y="0"/>
                <wp:positionH relativeFrom="column">
                  <wp:posOffset>4394835</wp:posOffset>
                </wp:positionH>
                <wp:positionV relativeFrom="paragraph">
                  <wp:posOffset>93980</wp:posOffset>
                </wp:positionV>
                <wp:extent cx="1120775" cy="1143635"/>
                <wp:effectExtent l="0" t="0" r="0" b="0"/>
                <wp:wrapSquare wrapText="left"/>
                <wp:docPr id="75" name="Group 3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0775" cy="1143635"/>
                          <a:chOff x="5481" y="9184"/>
                          <a:chExt cx="1765" cy="1801"/>
                        </a:xfrm>
                      </wpg:grpSpPr>
                      <wps:wsp>
                        <wps:cNvPr id="76" name="Line 58"/>
                        <wps:cNvCnPr/>
                        <wps:spPr bwMode="auto">
                          <a:xfrm>
                            <a:off x="5481" y="9544"/>
                            <a:ext cx="900" cy="0"/>
                          </a:xfrm>
                          <a:prstGeom prst="line">
                            <a:avLst/>
                          </a:prstGeom>
                          <a:noFill/>
                          <a:ln w="9525">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Rectangle 62"/>
                        <wps:cNvSpPr>
                          <a:spLocks noChangeArrowheads="1"/>
                        </wps:cNvSpPr>
                        <wps:spPr bwMode="auto">
                          <a:xfrm>
                            <a:off x="5481" y="918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10 m</w:t>
                              </w:r>
                            </w:p>
                          </w:txbxContent>
                        </wps:txbx>
                        <wps:bodyPr rot="0" vert="horz" wrap="square" lIns="12700" tIns="12700" rIns="12700" bIns="12700" anchor="t" anchorCtr="0" upright="1">
                          <a:noAutofit/>
                        </wps:bodyPr>
                      </wps:wsp>
                      <wps:wsp>
                        <wps:cNvPr id="78" name="Line 67"/>
                        <wps:cNvCnPr/>
                        <wps:spPr bwMode="auto">
                          <a:xfrm>
                            <a:off x="6381" y="9544"/>
                            <a:ext cx="1" cy="1441"/>
                          </a:xfrm>
                          <a:prstGeom prst="line">
                            <a:avLst/>
                          </a:prstGeom>
                          <a:noFill/>
                          <a:ln w="9525">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 name="Rectangle 72"/>
                        <wps:cNvSpPr>
                          <a:spLocks noChangeArrowheads="1"/>
                        </wps:cNvSpPr>
                        <wps:spPr bwMode="auto">
                          <a:xfrm>
                            <a:off x="6381" y="10084"/>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 xml:space="preserve"> 20 m</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2" o:spid="_x0000_s1127" style="position:absolute;left:0;text-align:left;margin-left:346.05pt;margin-top:7.4pt;width:88.25pt;height:90.05pt;z-index:251646976" coordorigin="5481,9184" coordsize="1765,1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">
                <v:line id="Line 58" o:spid="_x0000_s1128" style="position:absolute;visibility:visible;mso-wrap-style:square" from="5481,9544" to="6381,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mZxMMAAADbAAAADwAAAGRycy9kb3ducmV2LnhtbESPT4vCMBTE74LfITzBm6buwT9do4h0&#10;YVk8aO3B46N52xSbl9JktX77jSB4HGbmN8x629tG3KjztWMFs2kCgrh0uuZKQXH+mixB+ICssXFM&#10;Ch7kYbsZDtaYanfnE93yUIkIYZ+iAhNCm0rpS0MW/dS1xNH7dZ3FEGVXSd3hPcJtIz+SZC4t1hwX&#10;DLa0N1Re8z+r4FCsjj82W2bn2WW/KIxMUF4ypcajfvcJIlAf3uFX+1srWMzh+SX+AL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JmcTDAAAA2wAAAA8AAAAAAAAAAAAA&#10;AAAAoQIAAGRycy9kb3ducmV2LnhtbFBLBQYAAAAABAAEAPkAAACRAwAAAAA=&#10;">
                  <v:stroke startarrowwidth="narrow" startarrowlength="long" endarrow="open" endarrowwidth="narrow" endarrowlength="long"/>
                </v:line>
                <v:rect id="Rectangle 62" o:spid="_x0000_s1129" style="position:absolute;left:5481;top:918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RZMQA&#10;AADbAAAADwAAAGRycy9kb3ducmV2LnhtbESPzWrDMBCE74G+g9hCb4mcQGLXjRzaQqDklJ/2vlhb&#10;27W1Ui3Fcd++CgRyHGbmG2a9GU0nBup9Y1nBfJaAIC6tbrhS8HnaTjMQPiBr7CyTgj/ysCkeJmvM&#10;tb3wgYZjqESEsM9RQR2Cy6X0ZU0G/cw64uh9295giLKvpO7xEuGmk4skWUmDDceFGh2911S2x7NR&#10;0M5/l8OPTnfP2YrfFru9+3Jbp9TT4/j6AiLQGO7hW/tDK0hT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0WTEAAAA2wAAAA8AAAAAAAAAAAAAAAAAmAIAAGRycy9k&#10;b3ducmV2LnhtbFBLBQYAAAAABAAEAPUAAACJAwAAAAA=&#10;" filled="f" stroked="f" strokeweight="1pt">
                  <v:textbox inset="1pt,1pt,1pt,1pt">
                    <w:txbxContent>
                      <w:p w:rsidR="00066A09" w:rsidRDefault="00066A09">
                        <w:r>
                          <w:t>10 m</w:t>
                        </w:r>
                      </w:p>
                    </w:txbxContent>
                  </v:textbox>
                </v:rect>
                <v:line id="Line 67" o:spid="_x0000_s1130" style="position:absolute;visibility:visible;mso-wrap-style:square" from="6381,9544" to="6382,10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qoLcEAAADbAAAADwAAAGRycy9kb3ducmV2LnhtbERPz2vCMBS+D/wfwhN2m6keVq1GkdLB&#10;kB027cHjo3k2xealNLGt//1yGOz48f3eHSbbioF63zhWsFwkIIgrpxuuFZSXj7c1CB+QNbaOScGT&#10;PBz2s5cdZtqN/EPDOdQihrDPUIEJocuk9JUhi37hOuLI3VxvMUTY11L3OMZw28pVkrxLiw3HBoMd&#10;5Yaq+/lhFXyVm++TLdbFZXnN09LIBOW1UOp1Ph23IAJN4V/85/7UCtI4Nn6JP0D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2qgtwQAAANsAAAAPAAAAAAAAAAAAAAAA&#10;AKECAABkcnMvZG93bnJldi54bWxQSwUGAAAAAAQABAD5AAAAjwMAAAAA&#10;">
                  <v:stroke startarrowwidth="narrow" startarrowlength="long" endarrow="open" endarrowwidth="narrow" endarrowlength="long"/>
                </v:line>
                <v:rect id="Rectangle 72" o:spid="_x0000_s1131" style="position:absolute;left:6381;top:10084;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fgjcIA&#10;AADbAAAADwAAAGRycy9kb3ducmV2LnhtbESPW4vCMBSE3wX/QzjCvmmq4K1rFHdBWHzytu+H5mzb&#10;tTmJTaz13xtB8HGYmW+Yxao1lWio9qVlBcNBAoI4s7rkXMHpuOnPQPiArLGyTAru5GG17HYWmGp7&#10;4z01h5CLCGGfooIiBJdK6bOCDPqBdcTR+7O1wRBlnUtd4y3CTSVHSTKRBkuOCwU6+i4oOx+uRsF5&#10;eBk3/3q6nc8m/DXa7tyv2zilPnrt+hNEoDa8w6/2j1YwncPzS/wBcv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R+CNwgAAANsAAAAPAAAAAAAAAAAAAAAAAJgCAABkcnMvZG93&#10;bnJldi54bWxQSwUGAAAAAAQABAD1AAAAhwMAAAAA&#10;" filled="f" stroked="f" strokeweight="1pt">
                  <v:textbox inset="1pt,1pt,1pt,1pt">
                    <w:txbxContent>
                      <w:p w:rsidR="00066A09" w:rsidRDefault="00066A09">
                        <w:r>
                          <w:t xml:space="preserve"> 20 m</w:t>
                        </w:r>
                      </w:p>
                    </w:txbxContent>
                  </v:textbox>
                </v:rect>
                <w10:wrap type="square" side="left"/>
              </v:group>
            </w:pict>
          </mc:Fallback>
        </mc:AlternateContent>
      </w:r>
    </w:p>
    <w:p w:rsidR="00066A09" w:rsidRDefault="00066A09" w:rsidP="00BA2352">
      <w:pPr>
        <w:ind w:left="397" w:hanging="397"/>
      </w:pPr>
      <w:r>
        <w:t>2.</w:t>
      </w:r>
      <w:r>
        <w:tab/>
        <w:t>When adding the vectors together (</w:t>
      </w:r>
      <w:r>
        <w:rPr>
          <w:position w:val="-4"/>
        </w:rPr>
        <w:object w:dxaOrig="240" w:dyaOrig="320">
          <v:shape id="_x0000_i1033" type="#_x0000_t75" style="width:12pt;height:16pt" o:ole="">
            <v:imagedata r:id="rId57" o:title=""/>
          </v:shape>
          <o:OLEObject Type="Embed" ProgID="Equation.2" ShapeID="_x0000_i1033" DrawAspect="Content" ObjectID="_1523871091" r:id="rId61"/>
        </w:object>
      </w:r>
      <w:r>
        <w:t xml:space="preserve">+ </w:t>
      </w:r>
      <w:r>
        <w:rPr>
          <w:position w:val="-4"/>
        </w:rPr>
        <w:object w:dxaOrig="220" w:dyaOrig="320">
          <v:shape id="_x0000_i1034" type="#_x0000_t75" style="width:9.9pt;height:16pt" o:ole="">
            <v:imagedata r:id="rId59" o:title=""/>
          </v:shape>
          <o:OLEObject Type="Embed" ProgID="Equation.2" ShapeID="_x0000_i1034" DrawAspect="Content" ObjectID="_1523871092" r:id="rId62"/>
        </w:object>
      </w:r>
      <w:r>
        <w:t xml:space="preserve">) the </w:t>
      </w:r>
      <w:r>
        <w:rPr>
          <w:i/>
        </w:rPr>
        <w:t>tail</w:t>
      </w:r>
      <w:r>
        <w:t xml:space="preserve"> of the second vector is drawn from the </w:t>
      </w:r>
      <w:r>
        <w:rPr>
          <w:i/>
        </w:rPr>
        <w:t>tip</w:t>
      </w:r>
      <w:r>
        <w:t xml:space="preserve"> of the first vector.  </w:t>
      </w:r>
    </w:p>
    <w:p w:rsidR="00066A09" w:rsidRDefault="00066A09" w:rsidP="00BA2352">
      <w:pPr>
        <w:ind w:left="397" w:hanging="397"/>
      </w:pPr>
    </w:p>
    <w:p w:rsidR="00066A09" w:rsidRDefault="00066A09" w:rsidP="00BA2352">
      <w:pPr>
        <w:ind w:left="397" w:hanging="397"/>
      </w:pPr>
    </w:p>
    <w:p w:rsidR="00066A09" w:rsidRDefault="00066A09" w:rsidP="00BA2352">
      <w:pPr>
        <w:ind w:left="397" w:hanging="397"/>
      </w:pPr>
    </w:p>
    <w:p w:rsidR="00066A09" w:rsidRDefault="00F817DC" w:rsidP="00BA2352">
      <w:pPr>
        <w:ind w:left="397" w:hanging="397"/>
      </w:pPr>
      <w:r>
        <w:rPr>
          <w:noProof/>
          <w:lang w:eastAsia="en-CA"/>
        </w:rPr>
        <mc:AlternateContent>
          <mc:Choice Requires="wpg">
            <w:drawing>
              <wp:anchor distT="0" distB="0" distL="114300" distR="114300" simplePos="0" relativeHeight="251651072" behindDoc="0" locked="0" layoutInCell="1" allowOverlap="1">
                <wp:simplePos x="0" y="0"/>
                <wp:positionH relativeFrom="column">
                  <wp:posOffset>4509135</wp:posOffset>
                </wp:positionH>
                <wp:positionV relativeFrom="paragraph">
                  <wp:posOffset>147320</wp:posOffset>
                </wp:positionV>
                <wp:extent cx="1189355" cy="1138555"/>
                <wp:effectExtent l="0" t="0" r="0" b="0"/>
                <wp:wrapSquare wrapText="left"/>
                <wp:docPr id="67" name="Group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9355" cy="1138555"/>
                          <a:chOff x="6993" y="10992"/>
                          <a:chExt cx="1873" cy="1793"/>
                        </a:xfrm>
                      </wpg:grpSpPr>
                      <wps:wsp>
                        <wps:cNvPr id="68" name="Line 77"/>
                        <wps:cNvCnPr/>
                        <wps:spPr bwMode="auto">
                          <a:xfrm>
                            <a:off x="7101" y="11344"/>
                            <a:ext cx="900" cy="0"/>
                          </a:xfrm>
                          <a:prstGeom prst="line">
                            <a:avLst/>
                          </a:prstGeom>
                          <a:noFill/>
                          <a:ln w="9525">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9" name="Rectangle 81"/>
                        <wps:cNvSpPr>
                          <a:spLocks noChangeArrowheads="1"/>
                        </wps:cNvSpPr>
                        <wps:spPr bwMode="auto">
                          <a:xfrm>
                            <a:off x="7425" y="1099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10 m</w:t>
                              </w:r>
                            </w:p>
                          </w:txbxContent>
                        </wps:txbx>
                        <wps:bodyPr rot="0" vert="horz" wrap="square" lIns="12700" tIns="12700" rIns="12700" bIns="12700" anchor="t" anchorCtr="0" upright="1">
                          <a:noAutofit/>
                        </wps:bodyPr>
                      </wps:wsp>
                      <wps:wsp>
                        <wps:cNvPr id="70" name="Line 105"/>
                        <wps:cNvCnPr/>
                        <wps:spPr bwMode="auto">
                          <a:xfrm>
                            <a:off x="8001" y="11344"/>
                            <a:ext cx="1" cy="1441"/>
                          </a:xfrm>
                          <a:prstGeom prst="line">
                            <a:avLst/>
                          </a:prstGeom>
                          <a:noFill/>
                          <a:ln w="9525">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1" name="Rectangle 107"/>
                        <wps:cNvSpPr>
                          <a:spLocks noChangeArrowheads="1"/>
                        </wps:cNvSpPr>
                        <wps:spPr bwMode="auto">
                          <a:xfrm>
                            <a:off x="8001" y="11920"/>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 xml:space="preserve"> 20 m</w:t>
                              </w:r>
                            </w:p>
                          </w:txbxContent>
                        </wps:txbx>
                        <wps:bodyPr rot="0" vert="horz" wrap="square" lIns="12700" tIns="12700" rIns="12700" bIns="12700" anchor="t" anchorCtr="0" upright="1">
                          <a:noAutofit/>
                        </wps:bodyPr>
                      </wps:wsp>
                      <wps:wsp>
                        <wps:cNvPr id="72" name="Line 110"/>
                        <wps:cNvCnPr/>
                        <wps:spPr bwMode="auto">
                          <a:xfrm>
                            <a:off x="7101" y="11344"/>
                            <a:ext cx="901" cy="1441"/>
                          </a:xfrm>
                          <a:prstGeom prst="line">
                            <a:avLst/>
                          </a:prstGeom>
                          <a:noFill/>
                          <a:ln w="19050">
                            <a:solidFill>
                              <a:srgbClr val="00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Rectangle 113"/>
                        <wps:cNvSpPr>
                          <a:spLocks noChangeArrowheads="1"/>
                        </wps:cNvSpPr>
                        <wps:spPr bwMode="auto">
                          <a:xfrm>
                            <a:off x="7425" y="11377"/>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rPr>
                                  <w:rFonts w:ascii="Symbol" w:hAnsi="Symbol"/>
                                </w:rPr>
                                <w:t></w:t>
                              </w:r>
                            </w:p>
                          </w:txbxContent>
                        </wps:txbx>
                        <wps:bodyPr rot="0" vert="horz" wrap="square" lIns="12700" tIns="12700" rIns="12700" bIns="12700" anchor="t" anchorCtr="0" upright="1">
                          <a:noAutofit/>
                        </wps:bodyPr>
                      </wps:wsp>
                      <wps:wsp>
                        <wps:cNvPr id="74" name="Text Box 172"/>
                        <wps:cNvSpPr txBox="1">
                          <a:spLocks noChangeArrowheads="1"/>
                        </wps:cNvSpPr>
                        <wps:spPr bwMode="auto">
                          <a:xfrm>
                            <a:off x="6993" y="11739"/>
                            <a:ext cx="48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6A09" w:rsidRDefault="001B5792">
                              <w:r w:rsidRPr="001B5792">
                                <w:rPr>
                                  <w:position w:val="-6"/>
                                </w:rPr>
                                <w:object w:dxaOrig="200" w:dyaOrig="340">
                                  <v:shape id="_x0000_i1073" type="#_x0000_t75" style="width:10pt;height:17pt" o:ole="">
                                    <v:imagedata r:id="rId63" o:title=""/>
                                  </v:shape>
                                  <o:OLEObject Type="Embed" ProgID="Equation.DSMT4" ShapeID="_x0000_i1073" DrawAspect="Content" ObjectID="_1523871131" r:id="rId6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313" o:spid="_x0000_s1132" style="position:absolute;left:0;text-align:left;margin-left:355.05pt;margin-top:11.6pt;width:93.65pt;height:89.65pt;z-index:251651072" coordorigin="6993,10992" coordsize="1873,17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">
                <v:line id="Line 77" o:spid="_x0000_s1133" style="position:absolute;visibility:visible;mso-wrap-style:square" from="7101,11344" to="8001,11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M+8MEAAADbAAAADwAAAGRycy9kb3ducmV2LnhtbERPz2vCMBS+D/wfwhO8zVQPnVajSOlg&#10;jB027cHjo3k2xealNLGt//1yGOz48f3eHyfbioF63zhWsFomIIgrpxuuFZSX99cNCB+QNbaOScGT&#10;PBwPs5c9ZtqN/EPDOdQihrDPUIEJocuk9JUhi37pOuLI3VxvMUTY11L3OMZw28p1kqTSYsOxwWBH&#10;uaHqfn5YBV/l9vvTFpvisrrmb6WRCcprodRiPp12IAJN4V/85/7QCtI4Nn6JP0Ae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Az7wwQAAANsAAAAPAAAAAAAAAAAAAAAA&#10;AKECAABkcnMvZG93bnJldi54bWxQSwUGAAAAAAQABAD5AAAAjwMAAAAA&#10;">
                  <v:stroke startarrowwidth="narrow" startarrowlength="long" endarrow="open" endarrowwidth="narrow" endarrowlength="long"/>
                </v:line>
                <v:rect id="Rectangle 81" o:spid="_x0000_s1134" style="position:absolute;left:7425;top:1099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52UMMA&#10;AADbAAAADwAAAGRycy9kb3ducmV2LnhtbESPQWvCQBSE74X+h+UJ3upGwTTGbKQWhOKpte39kX0m&#10;0ezbNbuN6b/vCkKPw8x8wxSb0XRioN63lhXMZwkI4srqlmsFX5+7pwyED8gaO8uk4Jc8bMrHhwJz&#10;ba/8QcMh1CJC2OeooAnB5VL6qiGDfmYdcfSOtjcYouxrqXu8Rrjp5CJJUmmw5bjQoKPXhqrz4cco&#10;OM8vy+Gkn/erLOXtYv/uvt3OKTWdjC9rEIHG8B++t9+0gnQFty/xB8j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52UMMAAADbAAAADwAAAAAAAAAAAAAAAACYAgAAZHJzL2Rv&#10;d25yZXYueG1sUEsFBgAAAAAEAAQA9QAAAIgDAAAAAA==&#10;" filled="f" stroked="f" strokeweight="1pt">
                  <v:textbox inset="1pt,1pt,1pt,1pt">
                    <w:txbxContent>
                      <w:p w:rsidR="00066A09" w:rsidRDefault="00066A09">
                        <w:r>
                          <w:t>10 m</w:t>
                        </w:r>
                      </w:p>
                    </w:txbxContent>
                  </v:textbox>
                </v:rect>
                <v:line id="Line 105" o:spid="_x0000_s1135" style="position:absolute;visibility:visible;mso-wrap-style:square" from="8001,11344" to="8002,12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ykK8EAAADbAAAADwAAAGRycy9kb3ducmV2LnhtbERPz2vCMBS+D/wfwhN2m6keVq1GkdLB&#10;kB027cHjo3k2xealNLGt//1yGOz48f3eHSbbioF63zhWsFwkIIgrpxuuFZSXj7c1CB+QNbaOScGT&#10;PBz2s5cdZtqN/EPDOdQihrDPUIEJocuk9JUhi37hOuLI3VxvMUTY11L3OMZw28pVkrxLiw3HBoMd&#10;5Yaq+/lhFXyVm++TLdbFZXnN09LIBOW1UOp1Ph23IAJN4V/85/7UCtK4Pn6JP0D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rKQrwQAAANsAAAAPAAAAAAAAAAAAAAAA&#10;AKECAABkcnMvZG93bnJldi54bWxQSwUGAAAAAAQABAD5AAAAjwMAAAAA&#10;">
                  <v:stroke startarrowwidth="narrow" startarrowlength="long" endarrow="open" endarrowwidth="narrow" endarrowlength="long"/>
                </v:line>
                <v:rect id="Rectangle 107" o:spid="_x0000_s1136" style="position:absolute;left:8001;top:11920;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Hsi8QA&#10;AADbAAAADwAAAGRycy9kb3ducmV2LnhtbESPzWrDMBCE74G+g9hCb4nsQBLXjRzaQqDklJ/2vlhb&#10;27W1Ui3Fcd++CgRyHGbmG2a9GU0nBup9Y1lBOktAEJdWN1wp+DxtpxkIH5A1dpZJwR952BQPkzXm&#10;2l74QMMxVCJC2OeooA7B5VL6siaDfmYdcfS+bW8wRNlXUvd4iXDTyXmSLKXBhuNCjY7eayrb49ko&#10;aNPfxfCjV7vnbMlv893efbmtU+rpcXx9ARFoDPfwrf2hFaxSuH6JP0AW/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x7IvEAAAA2wAAAA8AAAAAAAAAAAAAAAAAmAIAAGRycy9k&#10;b3ducmV2LnhtbFBLBQYAAAAABAAEAPUAAACJAwAAAAA=&#10;" filled="f" stroked="f" strokeweight="1pt">
                  <v:textbox inset="1pt,1pt,1pt,1pt">
                    <w:txbxContent>
                      <w:p w:rsidR="00066A09" w:rsidRDefault="00066A09">
                        <w:r>
                          <w:t xml:space="preserve"> 20 m</w:t>
                        </w:r>
                      </w:p>
                    </w:txbxContent>
                  </v:textbox>
                </v:rect>
                <v:line id="Line 110" o:spid="_x0000_s1137" style="position:absolute;visibility:visible;mso-wrap-style:square" from="7101,11344" to="8002,12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0Q7MUAAADbAAAADwAAAGRycy9kb3ducmV2LnhtbESPQWvCQBSE74X+h+UJXopukkIt0VWK&#10;qFUopdX2/sg+k2D2bdhdNfn3rlDocZiZb5jZojONuJDztWUF6TgBQVxYXXOp4OewHr2C8AFZY2OZ&#10;FPTkYTF/fJhhru2Vv+myD6WIEPY5KqhCaHMpfVGRQT+2LXH0jtYZDFG6UmqH1wg3jcyS5EUarDku&#10;VNjSsqLitD8bBcfTave0+fi1ffOe9ulX5p4/k4lSw0H3NgURqAv/4b/2ViuYZHD/En+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0Q7MUAAADbAAAADwAAAAAAAAAA&#10;AAAAAAChAgAAZHJzL2Rvd25yZXYueG1sUEsFBgAAAAAEAAQA+QAAAJMDAAAAAA==&#10;" strokeweight="1.5pt">
                  <v:stroke startarrowwidth="narrow" startarrowlength="long" endarrow="block" endarrowwidth="narrow" endarrowlength="long"/>
                </v:line>
                <v:rect id="Rectangle 113" o:spid="_x0000_s1138" style="position:absolute;left:7425;top:11377;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mh+cIA&#10;AADbAAAADwAAAGRycy9kb3ducmV2LnhtbESPQWvCQBSE7wX/w/KEXopuVFCJrmILghQvVcHrI/tM&#10;gtm3IfsS03/fFYQeh5n5hllve1epjppQejYwGSegiDNvS84NXM770RJUEGSLlWcy8EsBtpvB2xpT&#10;6x/8Q91JchUhHFI0UIjUqdYhK8hhGPuaOHo33ziUKJtc2wYfEe4qPU2SuXZYclwosKavgrL7qXUG&#10;uuv1+EmXVk86lMXH4buVck7GvA/73QqUUC//4Vf7YA0sZvD8En+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6aH5wgAAANsAAAAPAAAAAAAAAAAAAAAAAJgCAABkcnMvZG93&#10;bnJldi54bWxQSwUGAAAAAAQABAD1AAAAhwMAAAAA&#10;" filled="f" stroked="f">
                  <v:textbox inset="1pt,1pt,1pt,1pt">
                    <w:txbxContent>
                      <w:p w:rsidR="00066A09" w:rsidRDefault="00066A09">
                        <w:r>
                          <w:rPr>
                            <w:rFonts w:ascii="Symbol" w:hAnsi="Symbol"/>
                          </w:rPr>
                          <w:t></w:t>
                        </w:r>
                      </w:p>
                    </w:txbxContent>
                  </v:textbox>
                </v:rect>
                <v:shape id="Text Box 172" o:spid="_x0000_s1139" type="#_x0000_t202" style="position:absolute;left:6993;top:11739;width:487;height:4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QZeMMA&#10;AADbAAAADwAAAGRycy9kb3ducmV2LnhtbESPwW7CMBBE70j8g7VIvYEDghYCBlW0SNxKAx+wipc4&#10;JF5HsQtpv75GQuI4mpk3mtWms7W4UutLxwrGowQEce50yYWC03E3nIPwAVlj7ZgU/JKHzbrfW2Gq&#10;3Y2/6ZqFQkQI+xQVmBCaVEqfG7LoR64hjt7ZtRZDlG0hdYu3CLe1nCTJq7RYclww2NDWUF5lP1bB&#10;PLFfVbWYHLyd/o1nZvvhPpuLUi+D7n0JIlAXnuFHe68VvE3h/iX+AL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6QZeMMAAADbAAAADwAAAAAAAAAAAAAAAACYAgAAZHJzL2Rv&#10;d25yZXYueG1sUEsFBgAAAAAEAAQA9QAAAIgDAAAAAA==&#10;" filled="f" stroked="f">
                  <v:textbox style="mso-fit-shape-to-text:t">
                    <w:txbxContent>
                      <w:p w:rsidR="00066A09" w:rsidRDefault="001B5792">
                        <w:r w:rsidRPr="001B5792">
                          <w:rPr>
                            <w:position w:val="-6"/>
                          </w:rPr>
                          <w:object w:dxaOrig="200" w:dyaOrig="340">
                            <v:shape id="_x0000_i1073" type="#_x0000_t75" style="width:10pt;height:17pt" o:ole="">
                              <v:imagedata r:id="rId65" o:title=""/>
                            </v:shape>
                            <o:OLEObject Type="Embed" ProgID="Equation.DSMT4" ShapeID="_x0000_i1073" DrawAspect="Content" ObjectID="_1356343929" r:id="rId66"/>
                          </w:object>
                        </w:r>
                      </w:p>
                    </w:txbxContent>
                  </v:textbox>
                </v:shape>
                <w10:wrap type="square" side="left"/>
              </v:group>
            </w:pict>
          </mc:Fallback>
        </mc:AlternateContent>
      </w:r>
    </w:p>
    <w:p w:rsidR="00066A09" w:rsidRDefault="001B5792" w:rsidP="00BA2352">
      <w:pPr>
        <w:pStyle w:val="Indentquestion"/>
        <w:spacing w:after="0"/>
        <w:ind w:left="397" w:hanging="397"/>
      </w:pPr>
      <w:r>
        <w:t>3</w:t>
      </w:r>
      <w:r w:rsidR="00066A09">
        <w:t>.</w:t>
      </w:r>
      <w:r w:rsidR="00066A09">
        <w:tab/>
        <w:t xml:space="preserve">The </w:t>
      </w:r>
      <w:r w:rsidR="00066A09" w:rsidRPr="003F3698">
        <w:t>result</w:t>
      </w:r>
      <w:r w:rsidR="003F3698" w:rsidRPr="003F3698">
        <w:t>ant</w:t>
      </w:r>
      <w:r w:rsidR="00066A09" w:rsidRPr="003F3698">
        <w:t xml:space="preserve"> vector</w:t>
      </w:r>
      <w:r w:rsidR="00066A09">
        <w:t xml:space="preserve"> (</w:t>
      </w:r>
      <w:r w:rsidRPr="001B5792">
        <w:rPr>
          <w:position w:val="-6"/>
        </w:rPr>
        <w:object w:dxaOrig="200" w:dyaOrig="340">
          <v:shape id="_x0000_i1035" type="#_x0000_t75" style="width:9.85pt;height:16.45pt" o:ole="">
            <v:imagedata r:id="rId67" o:title=""/>
          </v:shape>
          <o:OLEObject Type="Embed" ProgID="Equation.DSMT4" ShapeID="_x0000_i1035" DrawAspect="Content" ObjectID="_1523871093" r:id="rId68"/>
        </w:object>
      </w:r>
      <w:r w:rsidR="00066A09">
        <w:t>) is drawn from the starting point to the tip of the final vector.</w:t>
      </w:r>
    </w:p>
    <w:p w:rsidR="00066A09" w:rsidRDefault="00066A09" w:rsidP="00BA2352">
      <w:pPr>
        <w:ind w:left="397" w:hanging="397"/>
      </w:pPr>
    </w:p>
    <w:p w:rsidR="00066A09" w:rsidRDefault="00066A09" w:rsidP="00BA2352">
      <w:pPr>
        <w:ind w:left="397" w:hanging="397"/>
      </w:pPr>
      <w:r>
        <w:tab/>
      </w:r>
      <w:r>
        <w:tab/>
      </w:r>
      <w:r>
        <w:tab/>
      </w:r>
      <w:r w:rsidR="001B5792">
        <w:tab/>
      </w:r>
      <w:r w:rsidR="001B5792">
        <w:tab/>
      </w:r>
      <w:r w:rsidR="001B5792">
        <w:tab/>
      </w:r>
      <w:r w:rsidR="001B5792">
        <w:tab/>
      </w:r>
      <w:r w:rsidR="001B5792">
        <w:tab/>
      </w:r>
      <w:r w:rsidR="001B5792" w:rsidRPr="001B5792">
        <w:rPr>
          <w:position w:val="-6"/>
        </w:rPr>
        <w:object w:dxaOrig="999" w:dyaOrig="340">
          <v:shape id="_x0000_i1036" type="#_x0000_t75" style="width:49.95pt;height:17pt" o:ole="">
            <v:imagedata r:id="rId69" o:title=""/>
          </v:shape>
          <o:OLEObject Type="Embed" ProgID="Equation.DSMT4" ShapeID="_x0000_i1036" DrawAspect="Content" ObjectID="_1523871094" r:id="rId70"/>
        </w:object>
      </w:r>
      <w:r>
        <w:t xml:space="preserve"> </w:t>
      </w:r>
    </w:p>
    <w:p w:rsidR="00066A09" w:rsidRDefault="00066A09" w:rsidP="00BA2352">
      <w:pPr>
        <w:ind w:left="397" w:hanging="397"/>
      </w:pPr>
    </w:p>
    <w:p w:rsidR="00066A09" w:rsidRDefault="00066A09" w:rsidP="00BA2352">
      <w:pPr>
        <w:ind w:left="397" w:hanging="397"/>
      </w:pPr>
    </w:p>
    <w:p w:rsidR="003F3698" w:rsidRDefault="00F817DC" w:rsidP="00BA2352">
      <w:pPr>
        <w:ind w:left="397" w:hanging="397"/>
      </w:pPr>
      <w:r>
        <w:rPr>
          <w:noProof/>
          <w:lang w:eastAsia="en-CA"/>
        </w:rPr>
        <mc:AlternateContent>
          <mc:Choice Requires="wps">
            <w:drawing>
              <wp:anchor distT="0" distB="0" distL="114300" distR="114300" simplePos="0" relativeHeight="251667456" behindDoc="0" locked="0" layoutInCell="1" allowOverlap="1">
                <wp:simplePos x="0" y="0"/>
                <wp:positionH relativeFrom="column">
                  <wp:posOffset>4509135</wp:posOffset>
                </wp:positionH>
                <wp:positionV relativeFrom="paragraph">
                  <wp:posOffset>39370</wp:posOffset>
                </wp:positionV>
                <wp:extent cx="1199515" cy="1028700"/>
                <wp:effectExtent l="0" t="0" r="0" b="0"/>
                <wp:wrapSquare wrapText="bothSides"/>
                <wp:docPr id="66" name="Text Box 3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951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F3698" w:rsidRPr="00C506A9" w:rsidRDefault="003F3698" w:rsidP="001E1E42">
                            <w:pPr>
                              <w:pStyle w:val="Indentquestion"/>
                              <w:ind w:left="720" w:hanging="720"/>
                            </w:pPr>
                            <w:r w:rsidRPr="003F3698">
                              <w:rPr>
                                <w:position w:val="-72"/>
                              </w:rPr>
                              <w:object w:dxaOrig="1600" w:dyaOrig="1560">
                                <v:shape id="_x0000_i1074" type="#_x0000_t75" style="width:80pt;height:78pt" o:ole="">
                                  <v:imagedata r:id="rId71" o:title=""/>
                                </v:shape>
                                <o:OLEObject Type="Embed" ProgID="Equation.DSMT4" ShapeID="_x0000_i1074" DrawAspect="Content" ObjectID="_1523871132" r:id="rId72"/>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4" o:spid="_x0000_s1140" type="#_x0000_t202" style="position:absolute;left:0;text-align:left;margin-left:355.05pt;margin-top:3.1pt;width:94.45pt;height:81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" filled="f" stroked="f">
                <v:textbox>
                  <w:txbxContent>
                    <w:p w:rsidR="003F3698" w:rsidRPr="00C506A9" w:rsidRDefault="003F3698" w:rsidP="001E1E42">
                      <w:pPr>
                        <w:pStyle w:val="Indentquestion"/>
                        <w:ind w:left="720" w:hanging="720"/>
                      </w:pPr>
                      <w:r w:rsidRPr="003F3698">
                        <w:rPr>
                          <w:position w:val="-72"/>
                        </w:rPr>
                        <w:object w:dxaOrig="1600" w:dyaOrig="1560">
                          <v:shape id="_x0000_i1074" type="#_x0000_t75" style="width:80pt;height:78pt" o:ole="">
                            <v:imagedata r:id="rId73" o:title=""/>
                          </v:shape>
                          <o:OLEObject Type="Embed" ProgID="Equation.DSMT4" ShapeID="_x0000_i1074" DrawAspect="Content" ObjectID="_1356343930" r:id="rId74"/>
                        </w:object>
                      </w:r>
                    </w:p>
                  </w:txbxContent>
                </v:textbox>
                <w10:wrap type="square"/>
              </v:shape>
            </w:pict>
          </mc:Fallback>
        </mc:AlternateContent>
      </w:r>
    </w:p>
    <w:p w:rsidR="00066A09" w:rsidRDefault="001B5792" w:rsidP="00BA2352">
      <w:pPr>
        <w:pStyle w:val="Indentquestion"/>
        <w:spacing w:after="0"/>
        <w:ind w:left="397" w:hanging="397"/>
      </w:pPr>
      <w:r>
        <w:t>4</w:t>
      </w:r>
      <w:r w:rsidR="00066A09">
        <w:t>.</w:t>
      </w:r>
      <w:r w:rsidR="00066A09">
        <w:tab/>
      </w:r>
      <w:r w:rsidR="003F3698">
        <w:t xml:space="preserve">To fully describe the resultant vector we need to calculate its </w:t>
      </w:r>
      <w:r w:rsidR="003F3698" w:rsidRPr="003F3698">
        <w:rPr>
          <w:u w:val="single"/>
        </w:rPr>
        <w:t>magnitude</w:t>
      </w:r>
      <w:r w:rsidR="003F3698">
        <w:t xml:space="preserve"> and </w:t>
      </w:r>
      <w:r w:rsidR="003F3698" w:rsidRPr="003F3698">
        <w:rPr>
          <w:u w:val="single"/>
        </w:rPr>
        <w:t>direction</w:t>
      </w:r>
      <w:r w:rsidR="003F3698">
        <w:t xml:space="preserve">.  </w:t>
      </w:r>
      <w:r w:rsidR="00066A09">
        <w:t xml:space="preserve">Using the Pythagorean equation we can calculate the </w:t>
      </w:r>
      <w:r w:rsidR="003F3698">
        <w:t>magnitude</w:t>
      </w:r>
      <w:r w:rsidR="00066A09">
        <w:t xml:space="preserve"> of </w:t>
      </w:r>
      <w:r w:rsidRPr="001B5792">
        <w:rPr>
          <w:position w:val="-6"/>
        </w:rPr>
        <w:object w:dxaOrig="200" w:dyaOrig="340">
          <v:shape id="_x0000_i1037" type="#_x0000_t75" style="width:9.85pt;height:16.45pt" o:ole="">
            <v:imagedata r:id="rId67" o:title=""/>
          </v:shape>
          <o:OLEObject Type="Embed" ProgID="Equation.DSMT4" ShapeID="_x0000_i1037" DrawAspect="Content" ObjectID="_1523871095" r:id="rId75"/>
        </w:object>
      </w:r>
      <w:r w:rsidR="00066A09">
        <w:t xml:space="preserve">. </w:t>
      </w:r>
    </w:p>
    <w:p w:rsidR="001B5792" w:rsidRDefault="001B5792" w:rsidP="00BA2352">
      <w:pPr>
        <w:pStyle w:val="Indentquestion"/>
        <w:spacing w:after="0"/>
        <w:ind w:left="397" w:hanging="397"/>
      </w:pPr>
    </w:p>
    <w:p w:rsidR="001B5792" w:rsidRDefault="003F3698" w:rsidP="00BA2352">
      <w:pPr>
        <w:pStyle w:val="Indentquestion"/>
        <w:spacing w:after="0"/>
        <w:ind w:left="397" w:hanging="397"/>
      </w:pPr>
      <w:r>
        <w:tab/>
      </w:r>
      <w:r>
        <w:tab/>
      </w:r>
    </w:p>
    <w:p w:rsidR="00ED4813" w:rsidRDefault="00ED4813" w:rsidP="00BA2352">
      <w:pPr>
        <w:pStyle w:val="Indentquestion"/>
        <w:spacing w:after="0"/>
        <w:ind w:left="397" w:hanging="397"/>
      </w:pPr>
    </w:p>
    <w:p w:rsidR="00603DF8" w:rsidRDefault="00F817DC" w:rsidP="00BA2352">
      <w:pPr>
        <w:pStyle w:val="Indentquestion"/>
        <w:spacing w:after="0"/>
        <w:ind w:left="397" w:hanging="397"/>
      </w:pPr>
      <w:r>
        <w:rPr>
          <w:noProof/>
          <w:lang w:eastAsia="en-CA"/>
        </w:rPr>
        <mc:AlternateContent>
          <mc:Choice Requires="wps">
            <w:drawing>
              <wp:anchor distT="0" distB="0" distL="114300" distR="114300" simplePos="0" relativeHeight="251668480" behindDoc="0" locked="0" layoutInCell="1" allowOverlap="1">
                <wp:simplePos x="0" y="0"/>
                <wp:positionH relativeFrom="column">
                  <wp:posOffset>4623435</wp:posOffset>
                </wp:positionH>
                <wp:positionV relativeFrom="paragraph">
                  <wp:posOffset>8890</wp:posOffset>
                </wp:positionV>
                <wp:extent cx="1085215" cy="1665605"/>
                <wp:effectExtent l="0" t="0" r="0" b="0"/>
                <wp:wrapSquare wrapText="bothSides"/>
                <wp:docPr id="65"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215" cy="166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DF8" w:rsidRPr="00B42330" w:rsidRDefault="00A217F1" w:rsidP="001E1E42">
                            <w:pPr>
                              <w:pStyle w:val="Indentquestion"/>
                              <w:ind w:left="720" w:hanging="720"/>
                            </w:pPr>
                            <w:r w:rsidRPr="00A217F1">
                              <w:rPr>
                                <w:position w:val="-112"/>
                              </w:rPr>
                              <w:object w:dxaOrig="1420" w:dyaOrig="2360">
                                <v:shape id="_x0000_i1075" type="#_x0000_t75" style="width:71pt;height:118pt" o:ole="" fillcolor="window">
                                  <v:imagedata r:id="rId76" o:title=""/>
                                </v:shape>
                                <o:OLEObject Type="Embed" ProgID="Equation.DSMT4" ShapeID="_x0000_i1075" DrawAspect="Content" ObjectID="_1523871133" r:id="rId7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15" o:spid="_x0000_s1141" type="#_x0000_t202" style="position:absolute;left:0;text-align:left;margin-left:364.05pt;margin-top:.7pt;width:85.45pt;height:131.15pt;z-index:2516684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" filled="f" stroked="f">
                <v:textbox style="mso-fit-shape-to-text:t">
                  <w:txbxContent>
                    <w:p w:rsidR="00603DF8" w:rsidRPr="00B42330" w:rsidRDefault="00A217F1" w:rsidP="001E1E42">
                      <w:pPr>
                        <w:pStyle w:val="Indentquestion"/>
                        <w:ind w:left="720" w:hanging="720"/>
                      </w:pPr>
                      <w:r w:rsidRPr="00A217F1">
                        <w:rPr>
                          <w:position w:val="-112"/>
                        </w:rPr>
                        <w:object w:dxaOrig="1420" w:dyaOrig="2360">
                          <v:shape id="_x0000_i1075" type="#_x0000_t75" style="width:71pt;height:118pt" o:ole="" fillcolor="window">
                            <v:imagedata r:id="rId78" o:title=""/>
                          </v:shape>
                          <o:OLEObject Type="Embed" ProgID="Equation.DSMT4" ShapeID="_x0000_i1075" DrawAspect="Content" ObjectID="_1356343931" r:id="rId79"/>
                        </w:object>
                      </w:r>
                    </w:p>
                  </w:txbxContent>
                </v:textbox>
                <w10:wrap type="square"/>
              </v:shape>
            </w:pict>
          </mc:Fallback>
        </mc:AlternateContent>
      </w:r>
      <w:r w:rsidR="003F3698">
        <w:t>5</w:t>
      </w:r>
      <w:r w:rsidR="00066A09">
        <w:t>.</w:t>
      </w:r>
      <w:r w:rsidR="00066A09">
        <w:tab/>
      </w:r>
      <w:r w:rsidR="003F3698">
        <w:t>The direction of (</w:t>
      </w:r>
      <w:r w:rsidR="003F3698" w:rsidRPr="001B5792">
        <w:rPr>
          <w:position w:val="-6"/>
        </w:rPr>
        <w:object w:dxaOrig="200" w:dyaOrig="340">
          <v:shape id="_x0000_i1038" type="#_x0000_t75" style="width:9.85pt;height:16.45pt" o:ole="">
            <v:imagedata r:id="rId67" o:title=""/>
          </v:shape>
          <o:OLEObject Type="Embed" ProgID="Equation.DSMT4" ShapeID="_x0000_i1038" DrawAspect="Content" ObjectID="_1523871096" r:id="rId80"/>
        </w:object>
      </w:r>
      <w:r w:rsidR="003F3698">
        <w:t xml:space="preserve">) is </w:t>
      </w:r>
      <w:r w:rsidR="00603DF8">
        <w:t>described by calculating the angle (</w:t>
      </w:r>
      <w:r w:rsidR="00066A09">
        <w:rPr>
          <w:rFonts w:ascii="Symbol" w:hAnsi="Symbol"/>
        </w:rPr>
        <w:t></w:t>
      </w:r>
      <w:r w:rsidR="00603DF8" w:rsidRPr="00603DF8">
        <w:rPr>
          <w:rFonts w:cs="Arial"/>
        </w:rPr>
        <w:t>)</w:t>
      </w:r>
      <w:r w:rsidR="00066A09">
        <w:t xml:space="preserve"> </w:t>
      </w:r>
      <w:r w:rsidR="00603DF8">
        <w:t>of the resultant vector.  Since we have the opposite and adjacent sides of the triangle we use the tangent function to calculate the angle.</w:t>
      </w:r>
    </w:p>
    <w:p w:rsidR="00066A09" w:rsidRDefault="00066A09" w:rsidP="00BA2352">
      <w:pPr>
        <w:pStyle w:val="Indentquestion"/>
        <w:spacing w:after="0"/>
        <w:ind w:left="397" w:hanging="397"/>
      </w:pPr>
    </w:p>
    <w:p w:rsidR="00BA2352" w:rsidRDefault="00BA2352" w:rsidP="00BA2352">
      <w:pPr>
        <w:pStyle w:val="Indentquestion"/>
        <w:spacing w:after="0"/>
        <w:ind w:left="397" w:hanging="397"/>
      </w:pPr>
      <w:r>
        <w:t>6.</w:t>
      </w:r>
      <w:r>
        <w:tab/>
        <w:t>State the final displacement.</w:t>
      </w:r>
    </w:p>
    <w:p w:rsidR="00BA2352" w:rsidRPr="00CD727C" w:rsidRDefault="00BA2352" w:rsidP="00BA2352">
      <w:pPr>
        <w:pStyle w:val="Indentquestion"/>
        <w:spacing w:after="0"/>
        <w:ind w:left="397" w:hanging="397"/>
      </w:pPr>
      <w:r>
        <w:tab/>
      </w:r>
      <w:r>
        <w:tab/>
      </w:r>
      <w:r w:rsidR="00A217F1" w:rsidRPr="00A217F1">
        <w:rPr>
          <w:position w:val="-16"/>
        </w:rPr>
        <w:object w:dxaOrig="2340" w:dyaOrig="440">
          <v:shape id="_x0000_i1039" type="#_x0000_t75" style="width:115.25pt;height:21.3pt" o:ole="">
            <v:imagedata r:id="rId81" o:title=""/>
          </v:shape>
          <o:OLEObject Type="Embed" ProgID="Equation.DSMT4" ShapeID="_x0000_i1039" DrawAspect="Content" ObjectID="_1523871097" r:id="rId82"/>
        </w:object>
      </w:r>
      <w:r w:rsidR="00CD727C">
        <w:t xml:space="preserve"> or 22.4 m [297</w:t>
      </w:r>
      <w:r w:rsidR="00CD727C">
        <w:rPr>
          <w:vertAlign w:val="superscript"/>
        </w:rPr>
        <w:t>o</w:t>
      </w:r>
      <w:r w:rsidR="00CD727C">
        <w:t>]</w:t>
      </w:r>
    </w:p>
    <w:p w:rsidR="00066A09" w:rsidRDefault="00066A09">
      <w:pPr>
        <w:pStyle w:val="Example"/>
      </w:pPr>
      <w:r>
        <w:br w:type="page"/>
      </w:r>
      <w:r>
        <w:rPr>
          <w:noProof/>
        </w:rPr>
        <w:lastRenderedPageBreak/>
        <w:t xml:space="preserve"> </w:t>
      </w:r>
    </w:p>
    <w:p w:rsidR="00066A09" w:rsidRDefault="00F817DC">
      <w:r>
        <w:rPr>
          <w:noProof/>
          <w:lang w:eastAsia="en-CA"/>
        </w:rPr>
        <mc:AlternateContent>
          <mc:Choice Requires="wps">
            <w:drawing>
              <wp:anchor distT="0" distB="0" distL="114300" distR="114300" simplePos="0" relativeHeight="251642880" behindDoc="0" locked="0" layoutInCell="0" allowOverlap="1">
                <wp:simplePos x="0" y="0"/>
                <wp:positionH relativeFrom="column">
                  <wp:posOffset>-182880</wp:posOffset>
                </wp:positionH>
                <wp:positionV relativeFrom="paragraph">
                  <wp:posOffset>-280670</wp:posOffset>
                </wp:positionV>
                <wp:extent cx="6063615" cy="4117340"/>
                <wp:effectExtent l="0" t="0" r="0" b="0"/>
                <wp:wrapNone/>
                <wp:docPr id="64"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63615" cy="411734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margin-left:-14.4pt;margin-top:-22.1pt;width:477.45pt;height:324.2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" o:allowincell="f" filled="f"/>
            </w:pict>
          </mc:Fallback>
        </mc:AlternateContent>
      </w:r>
      <w:r w:rsidR="00066A09">
        <w:t>A man walks 20 m north and then 50 m west.</w:t>
      </w:r>
    </w:p>
    <w:p w:rsidR="00066A09" w:rsidRDefault="00066A09">
      <w:r>
        <w:t>A.</w:t>
      </w:r>
      <w:r>
        <w:tab/>
        <w:t>What is the distance traveled?</w:t>
      </w:r>
    </w:p>
    <w:p w:rsidR="00066A09" w:rsidRDefault="00066A09">
      <w:r>
        <w:t>B.</w:t>
      </w:r>
      <w:r>
        <w:tab/>
        <w:t>What is the man’s final displacement?</w:t>
      </w:r>
    </w:p>
    <w:p w:rsidR="00066A09" w:rsidRDefault="00F817DC">
      <w:r>
        <w:rPr>
          <w:noProof/>
          <w:lang w:eastAsia="en-CA"/>
        </w:rPr>
        <mc:AlternateContent>
          <mc:Choice Requires="wpg">
            <w:drawing>
              <wp:anchor distT="0" distB="0" distL="114300" distR="114300" simplePos="0" relativeHeight="251641856" behindDoc="0" locked="0" layoutInCell="1" allowOverlap="1">
                <wp:simplePos x="0" y="0"/>
                <wp:positionH relativeFrom="column">
                  <wp:posOffset>737235</wp:posOffset>
                </wp:positionH>
                <wp:positionV relativeFrom="paragraph">
                  <wp:posOffset>-3810</wp:posOffset>
                </wp:positionV>
                <wp:extent cx="2743835" cy="930275"/>
                <wp:effectExtent l="0" t="0" r="0" b="0"/>
                <wp:wrapNone/>
                <wp:docPr id="56"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835" cy="930275"/>
                          <a:chOff x="2592" y="2592"/>
                          <a:chExt cx="4321" cy="1465"/>
                        </a:xfrm>
                      </wpg:grpSpPr>
                      <wps:wsp>
                        <wps:cNvPr id="57" name="Line 5"/>
                        <wps:cNvCnPr/>
                        <wps:spPr bwMode="auto">
                          <a:xfrm>
                            <a:off x="2592" y="2880"/>
                            <a:ext cx="3457" cy="1"/>
                          </a:xfrm>
                          <a:prstGeom prst="line">
                            <a:avLst/>
                          </a:prstGeom>
                          <a:noFill/>
                          <a:ln w="12700">
                            <a:solidFill>
                              <a:srgbClr val="000000"/>
                            </a:solidFill>
                            <a:round/>
                            <a:headEnd type="arrow"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7"/>
                        <wps:cNvCnPr/>
                        <wps:spPr bwMode="auto">
                          <a:xfrm flipV="1">
                            <a:off x="6048" y="2880"/>
                            <a:ext cx="1" cy="1177"/>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Rectangle 9"/>
                        <wps:cNvSpPr>
                          <a:spLocks noChangeArrowheads="1"/>
                        </wps:cNvSpPr>
                        <wps:spPr bwMode="auto">
                          <a:xfrm>
                            <a:off x="5760" y="3456"/>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rPr>
                                  <w:rFonts w:ascii="Symbol" w:hAnsi="Symbol"/>
                                </w:rPr>
                                <w:t></w:t>
                              </w:r>
                            </w:p>
                          </w:txbxContent>
                        </wps:txbx>
                        <wps:bodyPr rot="0" vert="horz" wrap="square" lIns="12700" tIns="12700" rIns="12700" bIns="12700" anchor="t" anchorCtr="0" upright="1">
                          <a:noAutofit/>
                        </wps:bodyPr>
                      </wps:wsp>
                      <wps:wsp>
                        <wps:cNvPr id="60" name="Rectangle 11"/>
                        <wps:cNvSpPr>
                          <a:spLocks noChangeArrowheads="1"/>
                        </wps:cNvSpPr>
                        <wps:spPr bwMode="auto">
                          <a:xfrm>
                            <a:off x="3744" y="2592"/>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50 m</w:t>
                              </w:r>
                            </w:p>
                          </w:txbxContent>
                        </wps:txbx>
                        <wps:bodyPr rot="0" vert="horz" wrap="square" lIns="12700" tIns="12700" rIns="12700" bIns="12700" anchor="t" anchorCtr="0" upright="1">
                          <a:noAutofit/>
                        </wps:bodyPr>
                      </wps:wsp>
                      <wps:wsp>
                        <wps:cNvPr id="61" name="Rectangle 13"/>
                        <wps:cNvSpPr>
                          <a:spLocks noChangeArrowheads="1"/>
                        </wps:cNvSpPr>
                        <wps:spPr bwMode="auto">
                          <a:xfrm>
                            <a:off x="6048" y="3367"/>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 xml:space="preserve"> 20 m</w:t>
                              </w:r>
                            </w:p>
                          </w:txbxContent>
                        </wps:txbx>
                        <wps:bodyPr rot="0" vert="horz" wrap="square" lIns="12700" tIns="12700" rIns="12700" bIns="12700" anchor="t" anchorCtr="0" upright="1">
                          <a:noAutofit/>
                        </wps:bodyPr>
                      </wps:wsp>
                      <wps:wsp>
                        <wps:cNvPr id="62" name="Line 15"/>
                        <wps:cNvCnPr/>
                        <wps:spPr bwMode="auto">
                          <a:xfrm flipH="1" flipV="1">
                            <a:off x="2592" y="2880"/>
                            <a:ext cx="3457" cy="1153"/>
                          </a:xfrm>
                          <a:prstGeom prst="line">
                            <a:avLst/>
                          </a:prstGeom>
                          <a:noFill/>
                          <a:ln w="9525">
                            <a:solidFill>
                              <a:srgbClr val="000000"/>
                            </a:solidFill>
                            <a:prstDash val="sysDot"/>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Rectangle 17"/>
                        <wps:cNvSpPr>
                          <a:spLocks noChangeArrowheads="1"/>
                        </wps:cNvSpPr>
                        <wps:spPr bwMode="auto">
                          <a:xfrm>
                            <a:off x="3744" y="3456"/>
                            <a:ext cx="239"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A217F1">
                              <w:r w:rsidRPr="00A217F1">
                                <w:rPr>
                                  <w:position w:val="-6"/>
                                </w:rPr>
                                <w:object w:dxaOrig="200" w:dyaOrig="340">
                                  <v:shape id="_x0000_i1076" type="#_x0000_t75" style="width:10pt;height:17pt" o:ole="">
                                    <v:imagedata r:id="rId83" o:title=""/>
                                  </v:shape>
                                  <o:OLEObject Type="Embed" ProgID="Equation.DSMT4" ShapeID="_x0000_i1076" DrawAspect="Content" ObjectID="_1523871134" r:id="rId84"/>
                                </w:object>
                              </w:r>
                            </w:p>
                          </w:txbxContent>
                        </wps:txbx>
                        <wps:bodyPr rot="0" vert="horz" wrap="none" lIns="12700" tIns="12700" rIns="12700" bIns="1270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68" o:spid="_x0000_s1142" style="position:absolute;margin-left:58.05pt;margin-top:-.3pt;width:216.05pt;height:73.25pt;z-index:251641856" coordorigin="2592,2592" coordsize="4321,1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">
                <v:line id="Line 5" o:spid="_x0000_s1143" style="position:absolute;visibility:visible;mso-wrap-style:square" from="2592,2880" to="6049,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KpU8UAAADbAAAADwAAAGRycy9kb3ducmV2LnhtbESPQUvDQBSE7wX/w/KE3uyLhVqJ3ZZY&#10;aKlFUKsHj8/sazaYfRuy2zT+e1cQehxm5htmsRpco3ruQu1Fw+0kA8VSelNLpeHjfXNzDypEEkON&#10;F9bwwwFWy6vRgnLjz/LG/SFWKkEk5KTBxtjmiKG07ChMfMuSvKPvHMUkuwpNR+cEdw1Os+wOHdWS&#10;Fiy1vLZcfh9OTsMT+uPL+nG/7fezr/nn63OBaAutx9dD8QAq8hAv4f/2zmiYzeHvS/oBuP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QKpU8UAAADbAAAADwAAAAAAAAAA&#10;AAAAAAChAgAAZHJzL2Rvd25yZXYueG1sUEsFBgAAAAAEAAQA+QAAAJMDAAAAAA==&#10;" strokeweight="1pt">
                  <v:stroke startarrow="open" startarrowwidth="narrow" startarrowlength="long" endarrowwidth="narrow" endarrowlength="long"/>
                </v:line>
                <v:line id="Line 7" o:spid="_x0000_s1144" style="position:absolute;flip:y;visibility:visible;mso-wrap-style:square" from="6048,2880" to="6049,4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lRsIAAADbAAAADwAAAGRycy9kb3ducmV2LnhtbERPS2rDMBDdF3oHMYFsSi0n0BJcKyG0&#10;BEoWDXZ6gKk1tZ1aIyMp/tw+WgS6fLx/vptMJwZyvrWsYJWkIIgrq1uuFXyfD88bED4ga+wsk4KZ&#10;POy2jw85ZtqOXNBQhlrEEPYZKmhC6DMpfdWQQZ/Ynjhyv9YZDBG6WmqHYww3nVyn6as02HJsaLCn&#10;94aqv/JqFEz9z8X5+TiePi7VYfVUXIfWfCm1XEz7NxCBpvAvvrs/tYKXODZ+iT9Ab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7/lRsIAAADbAAAADwAAAAAAAAAAAAAA&#10;AAChAgAAZHJzL2Rvd25yZXYueG1sUEsFBgAAAAAEAAQA+QAAAJADAAAAAA==&#10;" strokeweight="1pt">
                  <v:stroke startarrowwidth="narrow" startarrowlength="long" endarrow="open" endarrowwidth="narrow" endarrowlength="long"/>
                </v:line>
                <v:rect id="Rectangle 9" o:spid="_x0000_s1145" style="position:absolute;left:5760;top:3456;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K87cIA&#10;AADbAAAADwAAAGRycy9kb3ducmV2LnhtbESPW4vCMBSE3xf8D+EIvq2pgreuUVQQxKf1su+H5mzb&#10;tTmJTaz1328EwcdhZr5h5svWVKKh2peWFQz6CQjizOqScwXn0/ZzCsIHZI2VZVLwIA/LRedjjqm2&#10;dz5Qcwy5iBD2KSooQnCplD4ryKDvW0ccvV9bGwxR1rnUNd4j3FRymCRjabDkuFCgo01B2eV4Mwou&#10;g+uo+dOT/Ww65vVw/+1+3NYp1eu2qy8QgdrwDr/aO61gNIPnl/gD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8rztwgAAANsAAAAPAAAAAAAAAAAAAAAAAJgCAABkcnMvZG93&#10;bnJldi54bWxQSwUGAAAAAAQABAD1AAAAhwMAAAAA&#10;" filled="f" stroked="f" strokeweight="1pt">
                  <v:textbox inset="1pt,1pt,1pt,1pt">
                    <w:txbxContent>
                      <w:p w:rsidR="00066A09" w:rsidRDefault="00066A09">
                        <w:r>
                          <w:rPr>
                            <w:rFonts w:ascii="Symbol" w:hAnsi="Symbol"/>
                          </w:rPr>
                          <w:t></w:t>
                        </w:r>
                      </w:p>
                    </w:txbxContent>
                  </v:textbox>
                </v:rect>
                <v:rect id="Rectangle 11" o:spid="_x0000_s1146" style="position:absolute;left:3744;top:2592;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TfzcEA&#10;AADbAAAADwAAAGRycy9kb3ducmV2LnhtbERPz2vCMBS+C/sfwhvspmmFdbUzlm0giCdX9f5o3trO&#10;5iVrslr/e3MY7Pjx/V6Xk+nFSIPvLCtIFwkI4trqjhsFp+N2noPwAVljb5kU3MhDuXmYrbHQ9sqf&#10;NFahETGEfYEK2hBcIaWvWzLoF9YRR+7LDgZDhEMj9YDXGG56uUySTBrsODa06OijpfpS/RoFl/Tn&#10;efzWL/tVnvH7cn9wZ7d1Sj09Tm+vIAJN4V/8595pBVlcH7/EH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k383BAAAA2wAAAA8AAAAAAAAAAAAAAAAAmAIAAGRycy9kb3du&#10;cmV2LnhtbFBLBQYAAAAABAAEAPUAAACGAwAAAAA=&#10;" filled="f" stroked="f" strokeweight="1pt">
                  <v:textbox inset="1pt,1pt,1pt,1pt">
                    <w:txbxContent>
                      <w:p w:rsidR="00066A09" w:rsidRDefault="00066A09">
                        <w:r>
                          <w:t>50 m</w:t>
                        </w:r>
                      </w:p>
                    </w:txbxContent>
                  </v:textbox>
                </v:rect>
                <v:rect id="Rectangle 13" o:spid="_x0000_s1147" style="position:absolute;left:6048;top:3367;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h6VsMA&#10;AADbAAAADwAAAGRycy9kb3ducmV2LnhtbESPT2vCQBTE7wW/w/KE3uomQlONrmIFQTy1/rk/ss8k&#10;mn27za4xfvtuoeBxmJnfMPNlbxrRUetrywrSUQKCuLC65lLB8bB5m4DwAVljY5kUPMjDcjF4mWOu&#10;7Z2/qduHUkQI+xwVVCG4XEpfVGTQj6wjjt7ZtgZDlG0pdYv3CDeNHCdJJg3WHBcqdLSuqLjub0bB&#10;Nf157y76YzedZPw53n25k9s4pV6H/WoGIlAfnuH/9lYryFL4+xJ/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h6VsMAAADbAAAADwAAAAAAAAAAAAAAAACYAgAAZHJzL2Rv&#10;d25yZXYueG1sUEsFBgAAAAAEAAQA9QAAAIgDAAAAAA==&#10;" filled="f" stroked="f" strokeweight="1pt">
                  <v:textbox inset="1pt,1pt,1pt,1pt">
                    <w:txbxContent>
                      <w:p w:rsidR="00066A09" w:rsidRDefault="00066A09">
                        <w:r>
                          <w:t xml:space="preserve"> 20 m</w:t>
                        </w:r>
                      </w:p>
                    </w:txbxContent>
                  </v:textbox>
                </v:rect>
                <v:line id="Line 15" o:spid="_x0000_s1148" style="position:absolute;flip:x y;visibility:visible;mso-wrap-style:square" from="2592,2880" to="6049,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KsxcQAAADbAAAADwAAAGRycy9kb3ducmV2LnhtbESPUWvCMBSF3wX/Q7jC3maqsCqdUUQY&#10;UxgbWn/AXXPXlDU3tYk2+/fLYODj4ZzzHc5qE20rbtT7xrGC2TQDQVw53XCt4Fy+PC5B+ICssXVM&#10;Cn7Iw2Y9Hq2w0G7gI91OoRYJwr5ABSaErpDSV4Ys+qnriJP35XqLIcm+lrrHIcFtK+dZlkuLDacF&#10;gx3tDFXfp6tVcLDxLT5dunKRvw+lGQ6L1/jxqdTDJG6fQQSK4R7+b++1gnwOf1/SD5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oqzFxAAAANsAAAAPAAAAAAAAAAAA&#10;AAAAAKECAABkcnMvZG93bnJldi54bWxQSwUGAAAAAAQABAD5AAAAkgMAAAAA&#10;">
                  <v:stroke dashstyle="1 1" startarrowwidth="narrow" startarrowlength="long" endarrow="block" endarrowwidth="narrow" endarrowlength="long"/>
                </v:line>
                <v:rect id="Rectangle 17" o:spid="_x0000_s1149" style="position:absolute;left:3744;top:3456;width:239;height:3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y4zMIA&#10;AADbAAAADwAAAGRycy9kb3ducmV2LnhtbESPT2sCMRTE74LfITyhN822lWW7NYoIhV79d38mbzdL&#10;Ny/rJtXVT28KBY/DzPyGWawG14oL9aHxrOB1loEg1t40XCs47L+mBYgQkQ22nknBjQKsluPRAkvj&#10;r7ylyy7WIkE4lKjAxtiVUgZtyWGY+Y44eZXvHcYk+1qaHq8J7lr5lmW5dNhwWrDY0caS/tn9OgWV&#10;q3J70tVwbu7zPa6Pxfwj00q9TIb1J4hIQ3yG/9vfRkH+Dn9f0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nLjMwgAAANsAAAAPAAAAAAAAAAAAAAAAAJgCAABkcnMvZG93&#10;bnJldi54bWxQSwUGAAAAAAQABAD1AAAAhwMAAAAA&#10;" filled="f" stroked="f">
                  <v:textbox style="mso-fit-shape-to-text:t" inset="1pt,1pt,1pt,1pt">
                    <w:txbxContent>
                      <w:p w:rsidR="00066A09" w:rsidRDefault="00A217F1">
                        <w:r w:rsidRPr="00A217F1">
                          <w:rPr>
                            <w:position w:val="-6"/>
                          </w:rPr>
                          <w:object w:dxaOrig="200" w:dyaOrig="340">
                            <v:shape id="_x0000_i1076" type="#_x0000_t75" style="width:10pt;height:17pt" o:ole="">
                              <v:imagedata r:id="rId85" o:title=""/>
                            </v:shape>
                            <o:OLEObject Type="Embed" ProgID="Equation.DSMT4" ShapeID="_x0000_i1076" DrawAspect="Content" ObjectID="_1356343932" r:id="rId86"/>
                          </w:object>
                        </w:r>
                      </w:p>
                    </w:txbxContent>
                  </v:textbox>
                </v:rect>
              </v:group>
            </w:pict>
          </mc:Fallback>
        </mc:AlternateContent>
      </w:r>
    </w:p>
    <w:p w:rsidR="00066A09" w:rsidRDefault="00066A09"/>
    <w:p w:rsidR="00066A09" w:rsidRDefault="00066A09">
      <w:r>
        <w:rPr>
          <w:noProof/>
        </w:rPr>
        <w:t xml:space="preserve"> </w:t>
      </w:r>
    </w:p>
    <w:p w:rsidR="00066A09" w:rsidRDefault="00066A09"/>
    <w:p w:rsidR="00066A09" w:rsidRDefault="00066A09"/>
    <w:p w:rsidR="00066A09" w:rsidRDefault="00066A09">
      <w:pPr>
        <w:rPr>
          <w:sz w:val="20"/>
        </w:rPr>
      </w:pPr>
      <w:r>
        <w:rPr>
          <w:sz w:val="20"/>
        </w:rPr>
        <w:t>A.</w:t>
      </w:r>
      <w:r>
        <w:rPr>
          <w:sz w:val="20"/>
        </w:rPr>
        <w:tab/>
        <w:t>distance</w:t>
      </w:r>
    </w:p>
    <w:p w:rsidR="00066A09" w:rsidRDefault="00066A09">
      <w:pPr>
        <w:rPr>
          <w:sz w:val="20"/>
        </w:rPr>
      </w:pPr>
    </w:p>
    <w:p w:rsidR="00066A09" w:rsidRPr="00A217F1" w:rsidRDefault="00066A09">
      <w:pPr>
        <w:rPr>
          <w:szCs w:val="24"/>
        </w:rPr>
      </w:pPr>
      <w:r>
        <w:rPr>
          <w:sz w:val="20"/>
        </w:rPr>
        <w:tab/>
      </w:r>
      <w:r w:rsidRPr="00A217F1">
        <w:rPr>
          <w:rFonts w:ascii="Symbol" w:hAnsi="Symbol"/>
          <w:szCs w:val="24"/>
        </w:rPr>
        <w:t></w:t>
      </w:r>
      <w:r w:rsidRPr="00A217F1">
        <w:rPr>
          <w:szCs w:val="24"/>
        </w:rPr>
        <w:t xml:space="preserve">d = 20 m + 50 m =  </w:t>
      </w:r>
      <w:r w:rsidRPr="00A217F1">
        <w:rPr>
          <w:b/>
          <w:szCs w:val="24"/>
        </w:rPr>
        <w:t>70 m</w:t>
      </w:r>
    </w:p>
    <w:p w:rsidR="00066A09" w:rsidRDefault="00066A09">
      <w:pPr>
        <w:rPr>
          <w:sz w:val="20"/>
        </w:rPr>
      </w:pPr>
    </w:p>
    <w:p w:rsidR="00066A09" w:rsidRDefault="00066A09">
      <w:pPr>
        <w:rPr>
          <w:sz w:val="20"/>
        </w:rPr>
      </w:pPr>
      <w:r>
        <w:rPr>
          <w:sz w:val="20"/>
        </w:rPr>
        <w:t>B.</w:t>
      </w:r>
      <w:r>
        <w:rPr>
          <w:sz w:val="20"/>
        </w:rPr>
        <w:tab/>
        <w:t>displacement (magnitude and direction from starting point)</w:t>
      </w:r>
    </w:p>
    <w:p w:rsidR="00066A09" w:rsidRDefault="00066A09">
      <w:pPr>
        <w:rPr>
          <w:sz w:val="20"/>
        </w:rPr>
      </w:pPr>
    </w:p>
    <w:p w:rsidR="00066A09" w:rsidRDefault="00066A09" w:rsidP="00E9449C">
      <w:r>
        <w:rPr>
          <w:sz w:val="20"/>
        </w:rPr>
        <w:tab/>
      </w:r>
      <w:r w:rsidR="00A217F1" w:rsidRPr="00A217F1">
        <w:rPr>
          <w:position w:val="-12"/>
          <w:sz w:val="20"/>
        </w:rPr>
        <w:object w:dxaOrig="1520" w:dyaOrig="440">
          <v:shape id="_x0000_i1040" type="#_x0000_t75" style="width:76pt;height:22pt" o:ole="">
            <v:imagedata r:id="rId87" o:title=""/>
          </v:shape>
          <o:OLEObject Type="Embed" ProgID="Equation.DSMT4" ShapeID="_x0000_i1040" DrawAspect="Content" ObjectID="_1523871098" r:id="rId88"/>
        </w:object>
      </w:r>
      <w:r>
        <w:rPr>
          <w:sz w:val="20"/>
        </w:rPr>
        <w:t xml:space="preserve"> </w:t>
      </w:r>
      <w:r w:rsidRPr="00A217F1">
        <w:rPr>
          <w:szCs w:val="24"/>
        </w:rPr>
        <w:t>=  53.8 m</w:t>
      </w:r>
    </w:p>
    <w:p w:rsidR="00066A09" w:rsidRDefault="00066A09">
      <w:pPr>
        <w:rPr>
          <w:sz w:val="20"/>
        </w:rPr>
      </w:pPr>
    </w:p>
    <w:p w:rsidR="00066A09" w:rsidRDefault="00066A09">
      <w:pPr>
        <w:rPr>
          <w:sz w:val="20"/>
        </w:rPr>
      </w:pPr>
      <w:r>
        <w:rPr>
          <w:sz w:val="20"/>
        </w:rPr>
        <w:tab/>
      </w:r>
      <w:r>
        <w:rPr>
          <w:position w:val="-28"/>
        </w:rPr>
        <w:object w:dxaOrig="2580" w:dyaOrig="660">
          <v:shape id="_x0000_i1041" type="#_x0000_t75" style="width:129pt;height:33pt" o:ole="" fillcolor="window">
            <v:imagedata r:id="rId89" o:title=""/>
          </v:shape>
          <o:OLEObject Type="Embed" ProgID="Equation.3" ShapeID="_x0000_i1041" DrawAspect="Content" ObjectID="_1523871099" r:id="rId90"/>
        </w:object>
      </w:r>
      <w:r>
        <w:rPr>
          <w:sz w:val="20"/>
        </w:rPr>
        <w:t xml:space="preserve"> </w:t>
      </w:r>
      <w:r w:rsidRPr="00A217F1">
        <w:rPr>
          <w:szCs w:val="24"/>
        </w:rPr>
        <w:t>=  68.2</w:t>
      </w:r>
      <w:r w:rsidRPr="00A217F1">
        <w:rPr>
          <w:szCs w:val="24"/>
          <w:vertAlign w:val="superscript"/>
        </w:rPr>
        <w:t>o</w:t>
      </w:r>
      <w:r w:rsidRPr="00A217F1">
        <w:rPr>
          <w:szCs w:val="24"/>
        </w:rPr>
        <w:t xml:space="preserve">  W of N</w:t>
      </w:r>
      <w:r>
        <w:rPr>
          <w:sz w:val="20"/>
        </w:rPr>
        <w:t xml:space="preserve"> </w:t>
      </w:r>
    </w:p>
    <w:p w:rsidR="00066A09" w:rsidRDefault="00066A09">
      <w:pPr>
        <w:rPr>
          <w:b/>
          <w:szCs w:val="24"/>
        </w:rPr>
      </w:pPr>
      <w:r>
        <w:rPr>
          <w:sz w:val="20"/>
        </w:rPr>
        <w:tab/>
      </w:r>
      <w:r>
        <w:rPr>
          <w:position w:val="-4"/>
          <w:sz w:val="20"/>
        </w:rPr>
        <w:object w:dxaOrig="200" w:dyaOrig="320">
          <v:shape id="_x0000_i1042" type="#_x0000_t75" style="width:10pt;height:16pt" o:ole="">
            <v:imagedata r:id="rId91" o:title=""/>
          </v:shape>
          <o:OLEObject Type="Embed" ProgID="Equation.2" ShapeID="_x0000_i1042" DrawAspect="Content" ObjectID="_1523871100" r:id="rId92"/>
        </w:object>
      </w:r>
      <w:r>
        <w:rPr>
          <w:sz w:val="20"/>
        </w:rPr>
        <w:t xml:space="preserve"> </w:t>
      </w:r>
      <w:r w:rsidRPr="00A217F1">
        <w:rPr>
          <w:szCs w:val="24"/>
        </w:rPr>
        <w:t xml:space="preserve">= </w:t>
      </w:r>
      <w:r w:rsidRPr="00A217F1">
        <w:rPr>
          <w:b/>
          <w:szCs w:val="24"/>
        </w:rPr>
        <w:t>53.8 m  [68.2</w:t>
      </w:r>
      <w:r w:rsidRPr="00A217F1">
        <w:rPr>
          <w:b/>
          <w:szCs w:val="24"/>
          <w:vertAlign w:val="superscript"/>
        </w:rPr>
        <w:t>o</w:t>
      </w:r>
      <w:r w:rsidRPr="00A217F1">
        <w:rPr>
          <w:b/>
          <w:szCs w:val="24"/>
        </w:rPr>
        <w:t xml:space="preserve">  W of N]</w:t>
      </w:r>
    </w:p>
    <w:p w:rsidR="00CD727C" w:rsidRPr="00CD727C" w:rsidRDefault="00CD727C" w:rsidP="00CD727C">
      <w:pPr>
        <w:ind w:firstLine="720"/>
        <w:rPr>
          <w:szCs w:val="24"/>
        </w:rPr>
      </w:pPr>
      <w:r w:rsidRPr="00CD727C">
        <w:rPr>
          <w:szCs w:val="24"/>
        </w:rPr>
        <w:t>or</w:t>
      </w:r>
    </w:p>
    <w:p w:rsidR="00CD727C" w:rsidRPr="00A217F1" w:rsidRDefault="00CD727C">
      <w:pPr>
        <w:rPr>
          <w:szCs w:val="24"/>
        </w:rPr>
      </w:pPr>
      <w:r>
        <w:rPr>
          <w:b/>
          <w:szCs w:val="24"/>
        </w:rPr>
        <w:tab/>
      </w:r>
      <w:r>
        <w:rPr>
          <w:position w:val="-4"/>
          <w:sz w:val="20"/>
        </w:rPr>
        <w:object w:dxaOrig="200" w:dyaOrig="320">
          <v:shape id="_x0000_i1043" type="#_x0000_t75" style="width:10pt;height:16pt" o:ole="">
            <v:imagedata r:id="rId91" o:title=""/>
          </v:shape>
          <o:OLEObject Type="Embed" ProgID="Equation.2" ShapeID="_x0000_i1043" DrawAspect="Content" ObjectID="_1523871101" r:id="rId93"/>
        </w:object>
      </w:r>
      <w:r>
        <w:rPr>
          <w:sz w:val="20"/>
        </w:rPr>
        <w:t xml:space="preserve"> </w:t>
      </w:r>
      <w:r w:rsidRPr="00A217F1">
        <w:rPr>
          <w:szCs w:val="24"/>
        </w:rPr>
        <w:t xml:space="preserve">= </w:t>
      </w:r>
      <w:r w:rsidRPr="00A217F1">
        <w:rPr>
          <w:b/>
          <w:szCs w:val="24"/>
        </w:rPr>
        <w:t>53.8 m  [</w:t>
      </w:r>
      <w:r>
        <w:rPr>
          <w:b/>
          <w:szCs w:val="24"/>
        </w:rPr>
        <w:t>15</w:t>
      </w:r>
      <w:r w:rsidRPr="00A217F1">
        <w:rPr>
          <w:b/>
          <w:szCs w:val="24"/>
        </w:rPr>
        <w:t>8.2</w:t>
      </w:r>
      <w:r w:rsidRPr="00A217F1">
        <w:rPr>
          <w:b/>
          <w:szCs w:val="24"/>
          <w:vertAlign w:val="superscript"/>
        </w:rPr>
        <w:t>o</w:t>
      </w:r>
      <w:r w:rsidRPr="00A217F1">
        <w:rPr>
          <w:b/>
          <w:szCs w:val="24"/>
        </w:rPr>
        <w:t>]</w:t>
      </w:r>
    </w:p>
    <w:p w:rsidR="00066A09" w:rsidRDefault="00066A09">
      <w:pPr>
        <w:rPr>
          <w:sz w:val="20"/>
        </w:rPr>
      </w:pPr>
    </w:p>
    <w:p w:rsidR="00E9449C" w:rsidRDefault="00F817DC">
      <w:pPr>
        <w:rPr>
          <w:sz w:val="20"/>
        </w:rPr>
      </w:pPr>
      <w:r>
        <w:rPr>
          <w:noProof/>
          <w:lang w:eastAsia="en-CA"/>
        </w:rPr>
        <mc:AlternateContent>
          <mc:Choice Requires="wps">
            <w:drawing>
              <wp:anchor distT="0" distB="0" distL="114300" distR="114300" simplePos="0" relativeHeight="251649024" behindDoc="0" locked="0" layoutInCell="0" allowOverlap="1">
                <wp:simplePos x="0" y="0"/>
                <wp:positionH relativeFrom="column">
                  <wp:posOffset>-182880</wp:posOffset>
                </wp:positionH>
                <wp:positionV relativeFrom="paragraph">
                  <wp:posOffset>53975</wp:posOffset>
                </wp:positionV>
                <wp:extent cx="6063615" cy="4779645"/>
                <wp:effectExtent l="0" t="0" r="0" b="0"/>
                <wp:wrapNone/>
                <wp:docPr id="55" name="Rectangle 1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63615" cy="477964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9" o:spid="_x0000_s1026" style="position:absolute;margin-left:-14.4pt;margin-top:4.25pt;width:477.45pt;height:376.3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" o:allowincell="f" filled="f"/>
            </w:pict>
          </mc:Fallback>
        </mc:AlternateContent>
      </w:r>
    </w:p>
    <w:p w:rsidR="00B15E0A" w:rsidRDefault="00B15E0A" w:rsidP="00B15E0A">
      <w:pPr>
        <w:pStyle w:val="Example"/>
      </w:pPr>
    </w:p>
    <w:p w:rsidR="00066A09" w:rsidRDefault="00066A09">
      <w:r>
        <w:t>An object travels 50 m west, 30 m north, 150 m east and 10 m south.  What is the resulting displacement?</w:t>
      </w:r>
    </w:p>
    <w:p w:rsidR="00066A09" w:rsidRDefault="00066A09"/>
    <w:p w:rsidR="00066A09" w:rsidRDefault="00066A09">
      <w:pPr>
        <w:rPr>
          <w:sz w:val="20"/>
        </w:rPr>
      </w:pPr>
      <w:r>
        <w:rPr>
          <w:sz w:val="20"/>
        </w:rPr>
        <w:t>Rather than drawing out four vectors tip-to-tail, we can reduce the problem by first finding the net displacement in each dimension:</w:t>
      </w:r>
    </w:p>
    <w:p w:rsidR="00066A09" w:rsidRDefault="00066A09">
      <w:pPr>
        <w:rPr>
          <w:sz w:val="20"/>
        </w:rPr>
      </w:pPr>
    </w:p>
    <w:p w:rsidR="00ED4813" w:rsidRDefault="00066A09" w:rsidP="00ED4813">
      <w:pPr>
        <w:ind w:left="720"/>
        <w:rPr>
          <w:sz w:val="20"/>
        </w:rPr>
      </w:pPr>
      <w:r>
        <w:rPr>
          <w:sz w:val="20"/>
        </w:rPr>
        <w:t>(North - South)</w:t>
      </w:r>
    </w:p>
    <w:p w:rsidR="00066A09" w:rsidRDefault="00066A09" w:rsidP="00ED4813">
      <w:pPr>
        <w:ind w:left="720"/>
        <w:rPr>
          <w:sz w:val="20"/>
        </w:rPr>
      </w:pPr>
      <w:r>
        <w:rPr>
          <w:sz w:val="20"/>
        </w:rPr>
        <w:t>30 m  North   +   10 m  South  =  20 m  North</w:t>
      </w:r>
    </w:p>
    <w:p w:rsidR="00066A09" w:rsidRDefault="00066A09" w:rsidP="00ED4813">
      <w:pPr>
        <w:ind w:left="720"/>
        <w:rPr>
          <w:sz w:val="20"/>
        </w:rPr>
      </w:pPr>
    </w:p>
    <w:p w:rsidR="00ED4813" w:rsidRDefault="00066A09" w:rsidP="00ED4813">
      <w:pPr>
        <w:ind w:left="720"/>
        <w:rPr>
          <w:sz w:val="20"/>
        </w:rPr>
      </w:pPr>
      <w:r>
        <w:rPr>
          <w:sz w:val="20"/>
        </w:rPr>
        <w:t>(East - West)</w:t>
      </w:r>
    </w:p>
    <w:p w:rsidR="00066A09" w:rsidRDefault="00066A09" w:rsidP="00ED4813">
      <w:pPr>
        <w:ind w:left="720"/>
        <w:rPr>
          <w:sz w:val="20"/>
        </w:rPr>
      </w:pPr>
      <w:r>
        <w:rPr>
          <w:sz w:val="20"/>
        </w:rPr>
        <w:t>50 m  West   +   150 m  East  =  100 m  East</w:t>
      </w:r>
    </w:p>
    <w:p w:rsidR="00066A09" w:rsidRDefault="00066A09">
      <w:pPr>
        <w:rPr>
          <w:sz w:val="20"/>
        </w:rPr>
      </w:pPr>
    </w:p>
    <w:p w:rsidR="00066A09" w:rsidRDefault="00066A09">
      <w:pPr>
        <w:rPr>
          <w:sz w:val="20"/>
        </w:rPr>
      </w:pPr>
      <w:r>
        <w:rPr>
          <w:sz w:val="20"/>
        </w:rPr>
        <w:t xml:space="preserve">Draw a </w:t>
      </w:r>
      <w:r w:rsidR="00ED4813">
        <w:rPr>
          <w:sz w:val="20"/>
        </w:rPr>
        <w:t>vector diagram</w:t>
      </w:r>
      <w:r>
        <w:rPr>
          <w:sz w:val="20"/>
        </w:rPr>
        <w:t xml:space="preserve"> of the displacements in each dimension.</w:t>
      </w:r>
    </w:p>
    <w:p w:rsidR="00066A09" w:rsidRDefault="00F817DC">
      <w:pPr>
        <w:rPr>
          <w:sz w:val="20"/>
        </w:rPr>
      </w:pPr>
      <w:r>
        <w:rPr>
          <w:noProof/>
          <w:sz w:val="20"/>
          <w:lang w:eastAsia="en-CA"/>
        </w:rPr>
        <mc:AlternateContent>
          <mc:Choice Requires="wpg">
            <w:drawing>
              <wp:anchor distT="0" distB="0" distL="114300" distR="114300" simplePos="0" relativeHeight="251650048" behindDoc="0" locked="0" layoutInCell="0" allowOverlap="1">
                <wp:simplePos x="0" y="0"/>
                <wp:positionH relativeFrom="column">
                  <wp:posOffset>182880</wp:posOffset>
                </wp:positionH>
                <wp:positionV relativeFrom="paragraph">
                  <wp:posOffset>138430</wp:posOffset>
                </wp:positionV>
                <wp:extent cx="2195195" cy="816610"/>
                <wp:effectExtent l="0" t="0" r="0" b="0"/>
                <wp:wrapNone/>
                <wp:docPr id="47"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5195" cy="816610"/>
                          <a:chOff x="1728" y="4464"/>
                          <a:chExt cx="3457" cy="1286"/>
                        </a:xfrm>
                      </wpg:grpSpPr>
                      <wps:wsp>
                        <wps:cNvPr id="48" name="Line 131"/>
                        <wps:cNvCnPr/>
                        <wps:spPr bwMode="auto">
                          <a:xfrm>
                            <a:off x="1728" y="5461"/>
                            <a:ext cx="2881" cy="1"/>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133"/>
                        <wps:cNvCnPr/>
                        <wps:spPr bwMode="auto">
                          <a:xfrm flipV="1">
                            <a:off x="4608" y="4597"/>
                            <a:ext cx="1" cy="865"/>
                          </a:xfrm>
                          <a:prstGeom prst="line">
                            <a:avLst/>
                          </a:prstGeom>
                          <a:noFill/>
                          <a:ln w="12700">
                            <a:solidFill>
                              <a:srgbClr val="000000"/>
                            </a:solidFill>
                            <a:round/>
                            <a:headEnd type="none" w="sm" len="lg"/>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139"/>
                        <wps:cNvCnPr/>
                        <wps:spPr bwMode="auto">
                          <a:xfrm flipV="1">
                            <a:off x="1728" y="4597"/>
                            <a:ext cx="2881" cy="865"/>
                          </a:xfrm>
                          <a:prstGeom prst="line">
                            <a:avLst/>
                          </a:prstGeom>
                          <a:noFill/>
                          <a:ln w="9525">
                            <a:solidFill>
                              <a:srgbClr val="000000"/>
                            </a:solidFill>
                            <a:prstDash val="sysDot"/>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Rectangle 143"/>
                        <wps:cNvSpPr>
                          <a:spLocks noChangeArrowheads="1"/>
                        </wps:cNvSpPr>
                        <wps:spPr bwMode="auto">
                          <a:xfrm>
                            <a:off x="2592" y="5173"/>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rPr>
                                  <w:rFonts w:ascii="Symbol" w:hAnsi="Symbol"/>
                                </w:rPr>
                                <w:t></w:t>
                              </w:r>
                            </w:p>
                          </w:txbxContent>
                        </wps:txbx>
                        <wps:bodyPr rot="0" vert="horz" wrap="square" lIns="12700" tIns="12700" rIns="12700" bIns="12700" anchor="t" anchorCtr="0" upright="1">
                          <a:noAutofit/>
                        </wps:bodyPr>
                      </wps:wsp>
                      <wps:wsp>
                        <wps:cNvPr id="52" name="Rectangle 147"/>
                        <wps:cNvSpPr>
                          <a:spLocks noChangeArrowheads="1"/>
                        </wps:cNvSpPr>
                        <wps:spPr bwMode="auto">
                          <a:xfrm>
                            <a:off x="2880" y="5461"/>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100 m</w:t>
                              </w:r>
                            </w:p>
                          </w:txbxContent>
                        </wps:txbx>
                        <wps:bodyPr rot="0" vert="horz" wrap="square" lIns="12700" tIns="12700" rIns="12700" bIns="12700" anchor="t" anchorCtr="0" upright="1">
                          <a:noAutofit/>
                        </wps:bodyPr>
                      </wps:wsp>
                      <wps:wsp>
                        <wps:cNvPr id="53" name="Rectangle 148"/>
                        <wps:cNvSpPr>
                          <a:spLocks noChangeArrowheads="1"/>
                        </wps:cNvSpPr>
                        <wps:spPr bwMode="auto">
                          <a:xfrm>
                            <a:off x="4608" y="4885"/>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20 m</w:t>
                              </w:r>
                            </w:p>
                          </w:txbxContent>
                        </wps:txbx>
                        <wps:bodyPr rot="0" vert="horz" wrap="square" lIns="12700" tIns="12700" rIns="12700" bIns="12700" anchor="t" anchorCtr="0" upright="1">
                          <a:noAutofit/>
                        </wps:bodyPr>
                      </wps:wsp>
                      <wps:wsp>
                        <wps:cNvPr id="54" name="Rectangle 151"/>
                        <wps:cNvSpPr>
                          <a:spLocks noChangeArrowheads="1"/>
                        </wps:cNvSpPr>
                        <wps:spPr bwMode="auto">
                          <a:xfrm>
                            <a:off x="2880" y="4464"/>
                            <a:ext cx="577"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rPr>
                                  <w:rFonts w:ascii="Symbol" w:hAnsi="Symbol"/>
                                </w:rPr>
                                <w:t></w:t>
                              </w:r>
                              <w:r>
                                <w:t xml:space="preserve"> </w:t>
                              </w:r>
                              <w:r>
                                <w:rPr>
                                  <w:position w:val="-4"/>
                                </w:rPr>
                                <w:object w:dxaOrig="200" w:dyaOrig="320">
                                  <v:shape id="_x0000_i1077" type="#_x0000_t75" style="width:10pt;height:16pt" o:ole="">
                                    <v:imagedata r:id="rId94" o:title=""/>
                                  </v:shape>
                                  <o:OLEObject Type="Embed" ProgID="Equation.2" ShapeID="_x0000_i1077" DrawAspect="Content" ObjectID="_1523871135" r:id="rId95"/>
                                </w:objec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0" o:spid="_x0000_s1150" style="position:absolute;margin-left:14.4pt;margin-top:10.9pt;width:172.85pt;height:64.3pt;z-index:251650048" coordorigin="1728,4464" coordsize="3457,12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" o:allowincell="f">
                <v:line id="Line 131" o:spid="_x0000_s1151" style="position:absolute;visibility:visible;mso-wrap-style:square" from="1728,5461" to="4609,5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hWr74AAADbAAAADwAAAGRycy9kb3ducmV2LnhtbERPzYrCMBC+C75DGMGbpoqoVKOIoOhl&#10;0eoDDM3YFptJSKJ2335zWPD48f2vt51pxZt8aCwrmIwzEMSl1Q1XCu63w2gJIkRkja1lUvBLAbab&#10;fm+NubYfvtK7iJVIIRxyVFDH6HIpQ1mTwTC2jjhxD+sNxgR9JbXHTwo3rZxm2VwabDg11OhoX1P5&#10;LF5GQevd4lL5x3m2/JkfrsfOXeLprNRw0O1WICJ18Sv+d5+0glkam76kHyA3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vOFavvgAAANsAAAAPAAAAAAAAAAAAAAAAAKEC&#10;AABkcnMvZG93bnJldi54bWxQSwUGAAAAAAQABAD5AAAAjAMAAAAA&#10;" strokeweight="1pt">
                  <v:stroke startarrowwidth="narrow" startarrowlength="long" endarrow="open" endarrowwidth="narrow" endarrowlength="long"/>
                </v:line>
                <v:line id="Line 133" o:spid="_x0000_s1152" style="position:absolute;flip:y;visibility:visible;mso-wrap-style:square" from="4608,4597" to="4609,5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WAMUAAADbAAAADwAAAGRycy9kb3ducmV2LnhtbESP3WrCQBSE7wu+w3IEb4puLFI0dSNi&#10;EcSLFtM+wGn2ND/Nng27axLfvlsoeDnMzDfMdjeaVvTkfG1ZwXKRgCAurK65VPD5cZyvQfiArLG1&#10;TApu5GGXTR62mGo78IX6PJQiQtinqKAKoUul9EVFBv3CdsTR+7bOYIjSlVI7HCLctPIpSZ6lwZrj&#10;QoUdHSoqfvKrUTB2X43zt/Pw/toUx+Xj5drX5k2p2XTcv4AINIZ7+L990gpWG/j7En+AzH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rWAMUAAADbAAAADwAAAAAAAAAA&#10;AAAAAAChAgAAZHJzL2Rvd25yZXYueG1sUEsFBgAAAAAEAAQA+QAAAJMDAAAAAA==&#10;" strokeweight="1pt">
                  <v:stroke startarrowwidth="narrow" startarrowlength="long" endarrow="open" endarrowwidth="narrow" endarrowlength="long"/>
                </v:line>
                <v:line id="Line 139" o:spid="_x0000_s1153" style="position:absolute;flip:y;visibility:visible;mso-wrap-style:square" from="1728,4597" to="4609,5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lX8AAAADbAAAADwAAAGRycy9kb3ducmV2LnhtbERP3WrCMBS+H/gO4Qy8GTNV6BidUYYo&#10;KHqxqQ9waI5NaXNSkqjVpzcXgpcf3/903ttWXMiH2rGC8SgDQVw6XXOl4HhYfX6DCBFZY+uYFNwo&#10;wHw2eJtiod2V/+myj5VIIRwKVGBi7AopQ2nIYhi5jjhxJ+ctxgR9JbXHawq3rZxk2Ze0WHNqMNjR&#10;wlDZ7M9WwV2a/GNzM7v7X6NPnG+32Cy9UsP3/vcHRKQ+vsRP91oryNP69CX9ADl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06ZV/AAAAA2wAAAA8AAAAAAAAAAAAAAAAA&#10;oQIAAGRycy9kb3ducmV2LnhtbFBLBQYAAAAABAAEAPkAAACOAwAAAAA=&#10;">
                  <v:stroke dashstyle="1 1" startarrowwidth="narrow" startarrowlength="long" endarrow="block" endarrowwidth="narrow" endarrowlength="long"/>
                </v:line>
                <v:rect id="Rectangle 143" o:spid="_x0000_s1154" style="position:absolute;left:2592;top:5173;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1TcMA&#10;AADbAAAADwAAAGRycy9kb3ducmV2LnhtbESPT2vCQBTE7wW/w/IEb3VjUZE0GxFLixcp/rn09sg+&#10;s8G8tyG7avrtu4VCj8PM/IYp1gO36k59aLwYmE0zUCSVt43UBs6n9+cVqBBRLLZeyMA3BViXo6cC&#10;c+sfcqD7MdYqQSTkaMDF2OVah8oRY5j6jiR5F98zxiT7WtseHwnOrX7JsqVmbCQtOOxo66i6Hm9s&#10;YDfwxrqPz/n+qz2Ht3Dg5e3KxkzGw+YVVKQh/of/2jtrYDGD3y/pB+j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1TcMAAADbAAAADwAAAAAAAAAAAAAAAACYAgAAZHJzL2Rv&#10;d25yZXYueG1sUEsFBgAAAAAEAAQA9QAAAIgDAAAAAA==&#10;" filled="f" stroked="f" strokeweight=".5pt">
                  <v:textbox inset="1pt,1pt,1pt,1pt">
                    <w:txbxContent>
                      <w:p w:rsidR="00066A09" w:rsidRDefault="00066A09">
                        <w:r>
                          <w:rPr>
                            <w:rFonts w:ascii="Symbol" w:hAnsi="Symbol"/>
                          </w:rPr>
                          <w:t></w:t>
                        </w:r>
                      </w:p>
                    </w:txbxContent>
                  </v:textbox>
                </v:rect>
                <v:rect id="Rectangle 147" o:spid="_x0000_s1155" style="position:absolute;left:2880;top:5461;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trOsIA&#10;AADbAAAADwAAAGRycy9kb3ducmV2LnhtbESPQWsCMRSE7wX/Q3iCt5pVrJTVKKIoXkrRevH22Dw3&#10;i/telk3U9d+bQqHHYWa+YebLjmt1pzZUXgyMhhkoksLbSkoDp5/t+yeoEFEs1l7IwJMCLBe9tznm&#10;1j/kQPdjLFWCSMjRgIuxybUOhSPGMPQNSfIuvmWMSbalti0+EpxrPc6yqWasJC04bGjtqLgeb2xg&#10;3/HKut335Otcn8ImHHh6u7Ixg363moGK1MX/8F97bw18jOH3S/oBe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22s6wgAAANsAAAAPAAAAAAAAAAAAAAAAAJgCAABkcnMvZG93&#10;bnJldi54bWxQSwUGAAAAAAQABAD1AAAAhwMAAAAA&#10;" filled="f" stroked="f" strokeweight=".5pt">
                  <v:textbox inset="1pt,1pt,1pt,1pt">
                    <w:txbxContent>
                      <w:p w:rsidR="00066A09" w:rsidRDefault="00066A09">
                        <w:r>
                          <w:t>100 m</w:t>
                        </w:r>
                      </w:p>
                    </w:txbxContent>
                  </v:textbox>
                </v:rect>
                <v:rect id="Rectangle 148" o:spid="_x0000_s1156" style="position:absolute;left:4608;top:4885;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fOocMA&#10;AADbAAAADwAAAGRycy9kb3ducmV2LnhtbESPQWsCMRSE7wX/Q3hCbzWrtVJWo4hi8SJF68XbY/Pc&#10;LO57WTZRt//eCIUeh5n5hpktOq7VjdpQeTEwHGSgSApvKykNHH82b5+gQkSxWHshA78UYDHvvcww&#10;t/4ue7odYqkSREKOBlyMTa51KBwxhoFvSJJ39i1jTLIttW3xnuBc61GWTTRjJWnBYUMrR8XlcGUD&#10;246X1n19j3en+hjWYc+T64WNee13yymoSF38D/+1t9bAxzs8v6Qfo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fOocMAAADbAAAADwAAAAAAAAAAAAAAAACYAgAAZHJzL2Rv&#10;d25yZXYueG1sUEsFBgAAAAAEAAQA9QAAAIgDAAAAAA==&#10;" filled="f" stroked="f" strokeweight=".5pt">
                  <v:textbox inset="1pt,1pt,1pt,1pt">
                    <w:txbxContent>
                      <w:p w:rsidR="00066A09" w:rsidRDefault="00066A09">
                        <w:r>
                          <w:t>20 m</w:t>
                        </w:r>
                      </w:p>
                    </w:txbxContent>
                  </v:textbox>
                </v:rect>
                <v:rect id="Rectangle 151" o:spid="_x0000_s1157" style="position:absolute;left:2880;top:4464;width:577;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5W1cIA&#10;AADbAAAADwAAAGRycy9kb3ducmV2LnhtbESPQWsCMRSE7wX/Q3iCt5pVrJTVKKIoXopovXh7bJ6b&#10;xX0vyybq9t83hYLHYWa+YebLjmv1oDZUXgyMhhkoksLbSkoD5+/t+yeoEFEs1l7IwA8FWC56b3PM&#10;rX/KkR6nWKoEkZCjARdjk2sdCkeMYegbkuRdfcsYk2xLbVt8JjjXepxlU81YSVpw2NDaUXE73dnA&#10;vuOVdbvD5OtSn8MmHHl6v7Exg363moGK1MVX+L+9twY+JvD3Jf0Av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flbVwgAAANsAAAAPAAAAAAAAAAAAAAAAAJgCAABkcnMvZG93&#10;bnJldi54bWxQSwUGAAAAAAQABAD1AAAAhwMAAAAA&#10;" filled="f" stroked="f" strokeweight=".5pt">
                  <v:textbox inset="1pt,1pt,1pt,1pt">
                    <w:txbxContent>
                      <w:p w:rsidR="00066A09" w:rsidRDefault="00066A09">
                        <w:r>
                          <w:rPr>
                            <w:rFonts w:ascii="Symbol" w:hAnsi="Symbol"/>
                          </w:rPr>
                          <w:t></w:t>
                        </w:r>
                        <w:r>
                          <w:t xml:space="preserve"> </w:t>
                        </w:r>
                        <w:r>
                          <w:rPr>
                            <w:position w:val="-4"/>
                          </w:rPr>
                          <w:object w:dxaOrig="200" w:dyaOrig="320">
                            <v:shape id="_x0000_i1077" type="#_x0000_t75" style="width:10pt;height:16pt" o:ole="">
                              <v:imagedata r:id="rId96" o:title=""/>
                            </v:shape>
                            <o:OLEObject Type="Embed" ProgID="Equation.2" ShapeID="_x0000_i1077" DrawAspect="Content" ObjectID="_1356343933" r:id="rId97"/>
                          </w:object>
                        </w:r>
                      </w:p>
                    </w:txbxContent>
                  </v:textbox>
                </v:rect>
              </v:group>
            </w:pict>
          </mc:Fallback>
        </mc:AlternateContent>
      </w:r>
    </w:p>
    <w:p w:rsidR="00066A09" w:rsidRDefault="00066A09">
      <w:pPr>
        <w:rPr>
          <w:sz w:val="20"/>
        </w:rPr>
      </w:pPr>
    </w:p>
    <w:p w:rsidR="00066A09" w:rsidRDefault="00066A09">
      <w:pPr>
        <w:rPr>
          <w:sz w:val="20"/>
        </w:rPr>
      </w:pPr>
    </w:p>
    <w:p w:rsidR="00066A09" w:rsidRDefault="00066A09">
      <w:pPr>
        <w:rPr>
          <w:sz w:val="20"/>
        </w:rPr>
      </w:pPr>
    </w:p>
    <w:p w:rsidR="00066A09" w:rsidRDefault="00066A09">
      <w:pPr>
        <w:rPr>
          <w:sz w:val="20"/>
        </w:rPr>
      </w:pPr>
    </w:p>
    <w:p w:rsidR="00066A09" w:rsidRDefault="00066A09">
      <w:pPr>
        <w:rPr>
          <w:sz w:val="20"/>
        </w:rPr>
      </w:pPr>
    </w:p>
    <w:p w:rsidR="00066A09" w:rsidRDefault="00066A09">
      <w:pPr>
        <w:rPr>
          <w:sz w:val="20"/>
        </w:rPr>
      </w:pPr>
    </w:p>
    <w:p w:rsidR="00066A09" w:rsidRDefault="00066A09">
      <w:pPr>
        <w:rPr>
          <w:sz w:val="20"/>
        </w:rPr>
      </w:pPr>
    </w:p>
    <w:p w:rsidR="00066A09" w:rsidRDefault="00A217F1" w:rsidP="00ED4813">
      <w:pPr>
        <w:ind w:firstLine="720"/>
      </w:pPr>
      <w:r w:rsidRPr="00A217F1">
        <w:rPr>
          <w:position w:val="-12"/>
          <w:sz w:val="20"/>
        </w:rPr>
        <w:object w:dxaOrig="1640" w:dyaOrig="440">
          <v:shape id="_x0000_i1044" type="#_x0000_t75" style="width:82pt;height:22pt" o:ole="">
            <v:imagedata r:id="rId98" o:title=""/>
          </v:shape>
          <o:OLEObject Type="Embed" ProgID="Equation.DSMT4" ShapeID="_x0000_i1044" DrawAspect="Content" ObjectID="_1523871102" r:id="rId99"/>
        </w:object>
      </w:r>
      <w:r w:rsidR="00066A09">
        <w:rPr>
          <w:sz w:val="20"/>
        </w:rPr>
        <w:t xml:space="preserve"> =  102 m</w:t>
      </w:r>
    </w:p>
    <w:p w:rsidR="00066A09" w:rsidRDefault="00066A09">
      <w:pPr>
        <w:rPr>
          <w:sz w:val="20"/>
        </w:rPr>
      </w:pPr>
    </w:p>
    <w:p w:rsidR="00066A09" w:rsidRDefault="00066A09">
      <w:pPr>
        <w:rPr>
          <w:sz w:val="20"/>
        </w:rPr>
      </w:pPr>
      <w:r>
        <w:rPr>
          <w:sz w:val="20"/>
        </w:rPr>
        <w:tab/>
      </w:r>
      <w:r>
        <w:rPr>
          <w:position w:val="-28"/>
        </w:rPr>
        <w:object w:dxaOrig="2700" w:dyaOrig="660">
          <v:shape id="_x0000_i1045" type="#_x0000_t75" style="width:135pt;height:33pt" o:ole="" fillcolor="window">
            <v:imagedata r:id="rId100" o:title=""/>
          </v:shape>
          <o:OLEObject Type="Embed" ProgID="Equation.3" ShapeID="_x0000_i1045" DrawAspect="Content" ObjectID="_1523871103" r:id="rId101"/>
        </w:object>
      </w:r>
      <w:r>
        <w:rPr>
          <w:sz w:val="20"/>
        </w:rPr>
        <w:t xml:space="preserve"> =  11.3</w:t>
      </w:r>
      <w:r>
        <w:rPr>
          <w:sz w:val="20"/>
          <w:vertAlign w:val="superscript"/>
        </w:rPr>
        <w:t>o</w:t>
      </w:r>
      <w:r>
        <w:rPr>
          <w:sz w:val="20"/>
        </w:rPr>
        <w:t xml:space="preserve">  N of E </w:t>
      </w:r>
    </w:p>
    <w:p w:rsidR="00066A09" w:rsidRDefault="00066A09">
      <w:pPr>
        <w:rPr>
          <w:sz w:val="20"/>
        </w:rPr>
      </w:pPr>
    </w:p>
    <w:p w:rsidR="00066A09" w:rsidRDefault="00066A09">
      <w:pPr>
        <w:rPr>
          <w:sz w:val="20"/>
        </w:rPr>
      </w:pPr>
      <w:r>
        <w:rPr>
          <w:sz w:val="20"/>
        </w:rPr>
        <w:tab/>
      </w:r>
      <w:r>
        <w:rPr>
          <w:position w:val="-4"/>
          <w:sz w:val="20"/>
        </w:rPr>
        <w:object w:dxaOrig="200" w:dyaOrig="320">
          <v:shape id="_x0000_i1046" type="#_x0000_t75" style="width:10pt;height:16pt" o:ole="">
            <v:imagedata r:id="rId91" o:title=""/>
          </v:shape>
          <o:OLEObject Type="Embed" ProgID="Equation.2" ShapeID="_x0000_i1046" DrawAspect="Content" ObjectID="_1523871104" r:id="rId102"/>
        </w:object>
      </w:r>
      <w:r>
        <w:rPr>
          <w:sz w:val="20"/>
        </w:rPr>
        <w:t xml:space="preserve"> = 102 m  [11.3</w:t>
      </w:r>
      <w:r>
        <w:rPr>
          <w:sz w:val="20"/>
          <w:vertAlign w:val="superscript"/>
        </w:rPr>
        <w:t>o</w:t>
      </w:r>
      <w:r>
        <w:rPr>
          <w:sz w:val="20"/>
        </w:rPr>
        <w:t xml:space="preserve">  N of E]   or </w:t>
      </w:r>
      <w:r>
        <w:rPr>
          <w:position w:val="-4"/>
          <w:sz w:val="20"/>
        </w:rPr>
        <w:object w:dxaOrig="200" w:dyaOrig="320">
          <v:shape id="_x0000_i1047" type="#_x0000_t75" style="width:10pt;height:16pt" o:ole="">
            <v:imagedata r:id="rId91" o:title=""/>
          </v:shape>
          <o:OLEObject Type="Embed" ProgID="Equation.2" ShapeID="_x0000_i1047" DrawAspect="Content" ObjectID="_1523871105" r:id="rId103"/>
        </w:object>
      </w:r>
      <w:r>
        <w:rPr>
          <w:sz w:val="20"/>
        </w:rPr>
        <w:t xml:space="preserve"> = 102 m  [78.7</w:t>
      </w:r>
      <w:r>
        <w:rPr>
          <w:sz w:val="20"/>
          <w:vertAlign w:val="superscript"/>
        </w:rPr>
        <w:t>o</w:t>
      </w:r>
      <w:r>
        <w:rPr>
          <w:sz w:val="20"/>
        </w:rPr>
        <w:t xml:space="preserve">  E of N]</w:t>
      </w:r>
      <w:r w:rsidR="00CD727C" w:rsidRPr="00CD727C">
        <w:rPr>
          <w:sz w:val="20"/>
        </w:rPr>
        <w:t xml:space="preserve"> </w:t>
      </w:r>
      <w:r w:rsidR="00CD727C">
        <w:rPr>
          <w:sz w:val="20"/>
        </w:rPr>
        <w:t xml:space="preserve">or </w:t>
      </w:r>
      <w:r w:rsidR="00CD727C">
        <w:rPr>
          <w:position w:val="-4"/>
          <w:sz w:val="20"/>
        </w:rPr>
        <w:object w:dxaOrig="200" w:dyaOrig="320">
          <v:shape id="_x0000_i1048" type="#_x0000_t75" style="width:10pt;height:16pt" o:ole="">
            <v:imagedata r:id="rId91" o:title=""/>
          </v:shape>
          <o:OLEObject Type="Embed" ProgID="Equation.2" ShapeID="_x0000_i1048" DrawAspect="Content" ObjectID="_1523871106" r:id="rId104"/>
        </w:object>
      </w:r>
      <w:r w:rsidR="00CD727C">
        <w:rPr>
          <w:sz w:val="20"/>
        </w:rPr>
        <w:t xml:space="preserve"> = 102 m  [11.3</w:t>
      </w:r>
      <w:r w:rsidR="00CD727C">
        <w:rPr>
          <w:sz w:val="20"/>
          <w:vertAlign w:val="superscript"/>
        </w:rPr>
        <w:t>o</w:t>
      </w:r>
      <w:r w:rsidR="00CD727C">
        <w:rPr>
          <w:sz w:val="20"/>
        </w:rPr>
        <w:t>]</w:t>
      </w:r>
    </w:p>
    <w:p w:rsidR="00066A09" w:rsidRDefault="00066A09">
      <w:pPr>
        <w:pStyle w:val="Heading1"/>
      </w:pPr>
      <w:r>
        <w:lastRenderedPageBreak/>
        <w:t>Practice Problems</w:t>
      </w:r>
    </w:p>
    <w:p w:rsidR="00066A09" w:rsidRDefault="00066A09">
      <w:pPr>
        <w:pStyle w:val="Indentquestion"/>
      </w:pPr>
      <w:r>
        <w:t>1.</w:t>
      </w:r>
      <w:r>
        <w:tab/>
        <w:t xml:space="preserve">An ant crawls 40 cm south and then 20 cm west.  What is the final </w:t>
      </w:r>
      <w:r>
        <w:rPr>
          <w:u w:val="single"/>
        </w:rPr>
        <w:t>distance</w:t>
      </w:r>
      <w:r>
        <w:t xml:space="preserve"> and  </w:t>
      </w:r>
      <w:r>
        <w:rPr>
          <w:u w:val="single"/>
        </w:rPr>
        <w:t>displacement</w:t>
      </w:r>
      <w:r>
        <w:t xml:space="preserve"> for the ant? (60 cm, 44.7 cm @ 63</w:t>
      </w:r>
      <w:r>
        <w:rPr>
          <w:vertAlign w:val="superscript"/>
        </w:rPr>
        <w:t>o</w:t>
      </w:r>
      <w:r>
        <w:t xml:space="preserve"> south of west) </w:t>
      </w:r>
    </w:p>
    <w:p w:rsidR="00066A09" w:rsidRDefault="00066A09">
      <w:pPr>
        <w:pStyle w:val="Indentquestion"/>
      </w:pPr>
    </w:p>
    <w:p w:rsidR="00E9449C" w:rsidRDefault="00E9449C">
      <w:pPr>
        <w:pStyle w:val="Indentquestion"/>
      </w:pPr>
    </w:p>
    <w:p w:rsidR="00E9449C" w:rsidRDefault="00E9449C">
      <w:pPr>
        <w:pStyle w:val="Indentquestion"/>
      </w:pPr>
    </w:p>
    <w:p w:rsidR="00E9449C" w:rsidRDefault="00E9449C">
      <w:pPr>
        <w:pStyle w:val="Indentquestion"/>
      </w:pPr>
    </w:p>
    <w:p w:rsidR="00E9449C" w:rsidRDefault="00E9449C">
      <w:pPr>
        <w:pStyle w:val="Indentquestion"/>
      </w:pPr>
    </w:p>
    <w:p w:rsidR="00E9449C" w:rsidRDefault="00E9449C">
      <w:pPr>
        <w:pStyle w:val="Indentquestion"/>
      </w:pPr>
    </w:p>
    <w:p w:rsidR="00E9449C" w:rsidRDefault="00E9449C">
      <w:pPr>
        <w:pStyle w:val="Indentquestion"/>
      </w:pPr>
    </w:p>
    <w:p w:rsidR="00E9449C" w:rsidRDefault="00E9449C">
      <w:pPr>
        <w:pStyle w:val="Indentquestion"/>
      </w:pPr>
    </w:p>
    <w:p w:rsidR="00E9449C" w:rsidRDefault="00E9449C">
      <w:pPr>
        <w:pStyle w:val="Indentquestion"/>
      </w:pPr>
    </w:p>
    <w:p w:rsidR="00E9449C" w:rsidRDefault="00E9449C">
      <w:pPr>
        <w:pStyle w:val="Indentquestion"/>
      </w:pPr>
    </w:p>
    <w:p w:rsidR="00066A09" w:rsidRDefault="00066A09">
      <w:pPr>
        <w:pStyle w:val="Indentquestion"/>
      </w:pPr>
      <w:r>
        <w:t>2.</w:t>
      </w:r>
      <w:r>
        <w:tab/>
        <w:t xml:space="preserve">A car is driven 80 km north, then 50 km east, then 30 km south and then 90 km west.  The entire trip required 4.5 hours.  What was the </w:t>
      </w:r>
      <w:r>
        <w:rPr>
          <w:u w:val="single"/>
        </w:rPr>
        <w:t>average speed</w:t>
      </w:r>
      <w:r>
        <w:t xml:space="preserve"> and </w:t>
      </w:r>
      <w:r>
        <w:rPr>
          <w:u w:val="single"/>
        </w:rPr>
        <w:t>displacement</w:t>
      </w:r>
      <w:r>
        <w:t xml:space="preserve"> of the car? (56 km/h, 64 km @ 51</w:t>
      </w:r>
      <w:r>
        <w:rPr>
          <w:vertAlign w:val="superscript"/>
        </w:rPr>
        <w:t>o</w:t>
      </w:r>
      <w:r>
        <w:t xml:space="preserve"> N of W)</w:t>
      </w:r>
    </w:p>
    <w:p w:rsidR="00066A09" w:rsidRDefault="00066A09"/>
    <w:p w:rsidR="00F837BC" w:rsidRDefault="00066A09" w:rsidP="00F837BC">
      <w:pPr>
        <w:pStyle w:val="Heading1"/>
      </w:pPr>
      <w:bookmarkStart w:id="0" w:name="_GoBack"/>
      <w:bookmarkEnd w:id="0"/>
      <w:r>
        <w:br w:type="page"/>
      </w:r>
      <w:r w:rsidR="00F837BC">
        <w:lastRenderedPageBreak/>
        <w:t>Review of Trigonometric Functions</w:t>
      </w:r>
    </w:p>
    <w:p w:rsidR="00F837BC" w:rsidRDefault="00F817DC" w:rsidP="00F837BC">
      <w:r>
        <w:rPr>
          <w:noProof/>
          <w:lang w:eastAsia="en-CA"/>
        </w:rPr>
        <mc:AlternateContent>
          <mc:Choice Requires="wpg">
            <w:drawing>
              <wp:anchor distT="0" distB="0" distL="114300" distR="114300" simplePos="0" relativeHeight="251657216" behindDoc="0" locked="0" layoutInCell="1" allowOverlap="1">
                <wp:simplePos x="0" y="0"/>
                <wp:positionH relativeFrom="column">
                  <wp:posOffset>3023235</wp:posOffset>
                </wp:positionH>
                <wp:positionV relativeFrom="paragraph">
                  <wp:posOffset>20955</wp:posOffset>
                </wp:positionV>
                <wp:extent cx="3429000" cy="1028700"/>
                <wp:effectExtent l="0" t="0" r="0" b="0"/>
                <wp:wrapSquare wrapText="bothSides"/>
                <wp:docPr id="36"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1028700"/>
                          <a:chOff x="5661" y="4324"/>
                          <a:chExt cx="5400" cy="1620"/>
                        </a:xfrm>
                      </wpg:grpSpPr>
                      <wps:wsp>
                        <wps:cNvPr id="37" name="Line 205"/>
                        <wps:cNvCnPr/>
                        <wps:spPr bwMode="auto">
                          <a:xfrm>
                            <a:off x="5661" y="5332"/>
                            <a:ext cx="3457"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206"/>
                        <wps:cNvCnPr/>
                        <wps:spPr bwMode="auto">
                          <a:xfrm flipV="1">
                            <a:off x="9117" y="4468"/>
                            <a:ext cx="1" cy="86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207"/>
                        <wps:cNvCnPr/>
                        <wps:spPr bwMode="auto">
                          <a:xfrm flipV="1">
                            <a:off x="5661" y="4468"/>
                            <a:ext cx="3457" cy="865"/>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Rectangle 208"/>
                        <wps:cNvSpPr>
                          <a:spLocks noChangeArrowheads="1"/>
                        </wps:cNvSpPr>
                        <wps:spPr bwMode="auto">
                          <a:xfrm>
                            <a:off x="6525" y="5044"/>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37BC" w:rsidRDefault="00F837BC" w:rsidP="00F837BC">
                              <w:r>
                                <w:rPr>
                                  <w:rFonts w:ascii="Symbol" w:hAnsi="Symbol"/>
                                </w:rPr>
                                <w:t></w:t>
                              </w:r>
                            </w:p>
                          </w:txbxContent>
                        </wps:txbx>
                        <wps:bodyPr rot="0" vert="horz" wrap="square" lIns="12700" tIns="12700" rIns="12700" bIns="12700" anchor="t" anchorCtr="0" upright="1">
                          <a:noAutofit/>
                        </wps:bodyPr>
                      </wps:wsp>
                      <wps:wsp>
                        <wps:cNvPr id="41" name="Rectangle 209"/>
                        <wps:cNvSpPr>
                          <a:spLocks noChangeArrowheads="1"/>
                        </wps:cNvSpPr>
                        <wps:spPr bwMode="auto">
                          <a:xfrm>
                            <a:off x="8901" y="4504"/>
                            <a:ext cx="1441" cy="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37BC" w:rsidRDefault="00F837BC" w:rsidP="00F837BC">
                              <w:pPr>
                                <w:jc w:val="center"/>
                              </w:pPr>
                              <w:r>
                                <w:t>a</w:t>
                              </w:r>
                            </w:p>
                            <w:p w:rsidR="00F837BC" w:rsidRPr="0072181B" w:rsidRDefault="00F837BC" w:rsidP="00F837BC">
                              <w:pPr>
                                <w:jc w:val="center"/>
                                <w:rPr>
                                  <w:sz w:val="18"/>
                                  <w:szCs w:val="18"/>
                                </w:rPr>
                              </w:pPr>
                              <w:r w:rsidRPr="0072181B">
                                <w:rPr>
                                  <w:sz w:val="18"/>
                                  <w:szCs w:val="18"/>
                                </w:rPr>
                                <w:t>opposite</w:t>
                              </w:r>
                            </w:p>
                          </w:txbxContent>
                        </wps:txbx>
                        <wps:bodyPr rot="0" vert="horz" wrap="square" lIns="12700" tIns="12700" rIns="12700" bIns="12700" anchor="t" anchorCtr="0" upright="1">
                          <a:noAutofit/>
                        </wps:bodyPr>
                      </wps:wsp>
                      <wps:wsp>
                        <wps:cNvPr id="42" name="Rectangle 210"/>
                        <wps:cNvSpPr>
                          <a:spLocks noChangeArrowheads="1"/>
                        </wps:cNvSpPr>
                        <wps:spPr bwMode="auto">
                          <a:xfrm>
                            <a:off x="7389" y="5332"/>
                            <a:ext cx="1441" cy="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37BC" w:rsidRDefault="00F837BC" w:rsidP="00F837BC">
                              <w:pPr>
                                <w:jc w:val="center"/>
                              </w:pPr>
                              <w:r>
                                <w:t>b</w:t>
                              </w:r>
                            </w:p>
                            <w:p w:rsidR="00F837BC" w:rsidRPr="0072181B" w:rsidRDefault="00F837BC" w:rsidP="00F837BC">
                              <w:pPr>
                                <w:jc w:val="center"/>
                                <w:rPr>
                                  <w:sz w:val="18"/>
                                  <w:szCs w:val="18"/>
                                </w:rPr>
                              </w:pPr>
                              <w:r w:rsidRPr="0072181B">
                                <w:rPr>
                                  <w:sz w:val="18"/>
                                  <w:szCs w:val="18"/>
                                </w:rPr>
                                <w:t>adjacent</w:t>
                              </w:r>
                            </w:p>
                          </w:txbxContent>
                        </wps:txbx>
                        <wps:bodyPr rot="0" vert="horz" wrap="square" lIns="12700" tIns="12700" rIns="12700" bIns="12700" anchor="t" anchorCtr="0" upright="1">
                          <a:noAutofit/>
                        </wps:bodyPr>
                      </wps:wsp>
                      <wps:wsp>
                        <wps:cNvPr id="43" name="Rectangle 211"/>
                        <wps:cNvSpPr>
                          <a:spLocks noChangeArrowheads="1"/>
                        </wps:cNvSpPr>
                        <wps:spPr bwMode="auto">
                          <a:xfrm>
                            <a:off x="6381" y="4324"/>
                            <a:ext cx="1441"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37BC" w:rsidRDefault="00F837BC" w:rsidP="00F837BC">
                              <w:pPr>
                                <w:jc w:val="center"/>
                              </w:pPr>
                              <w:r>
                                <w:t>c</w:t>
                              </w:r>
                            </w:p>
                            <w:p w:rsidR="00F837BC" w:rsidRPr="0024316F" w:rsidRDefault="00F837BC" w:rsidP="00F837BC">
                              <w:pPr>
                                <w:jc w:val="center"/>
                                <w:rPr>
                                  <w:sz w:val="18"/>
                                  <w:szCs w:val="18"/>
                                </w:rPr>
                              </w:pPr>
                              <w:r w:rsidRPr="0024316F">
                                <w:rPr>
                                  <w:sz w:val="18"/>
                                  <w:szCs w:val="18"/>
                                </w:rPr>
                                <w:t>hypotenuse</w:t>
                              </w:r>
                            </w:p>
                            <w:p w:rsidR="00F837BC" w:rsidRDefault="00F837BC" w:rsidP="00F837BC"/>
                          </w:txbxContent>
                        </wps:txbx>
                        <wps:bodyPr rot="0" vert="horz" wrap="square" lIns="12700" tIns="12700" rIns="12700" bIns="12700" anchor="t" anchorCtr="0" upright="1">
                          <a:noAutofit/>
                        </wps:bodyPr>
                      </wps:wsp>
                      <wps:wsp>
                        <wps:cNvPr id="44" name="Rectangle 212"/>
                        <wps:cNvSpPr>
                          <a:spLocks noChangeArrowheads="1"/>
                        </wps:cNvSpPr>
                        <wps:spPr bwMode="auto">
                          <a:xfrm>
                            <a:off x="8829" y="5044"/>
                            <a:ext cx="289" cy="28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 name="Text Box 213"/>
                        <wps:cNvSpPr txBox="1">
                          <a:spLocks noChangeArrowheads="1"/>
                        </wps:cNvSpPr>
                        <wps:spPr bwMode="auto">
                          <a:xfrm>
                            <a:off x="9441" y="5224"/>
                            <a:ext cx="16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837BC" w:rsidRPr="00EE4B6E" w:rsidRDefault="00F837BC" w:rsidP="00F837BC">
                              <w:pPr>
                                <w:rPr>
                                  <w:sz w:val="18"/>
                                  <w:szCs w:val="18"/>
                                </w:rPr>
                              </w:pPr>
                              <w:r>
                                <w:rPr>
                                  <w:sz w:val="18"/>
                                  <w:szCs w:val="18"/>
                                </w:rPr>
                                <w:t>90</w:t>
                              </w:r>
                              <w:r>
                                <w:rPr>
                                  <w:sz w:val="18"/>
                                  <w:szCs w:val="18"/>
                                  <w:vertAlign w:val="superscript"/>
                                </w:rPr>
                                <w:t>o</w:t>
                              </w:r>
                              <w:r>
                                <w:rPr>
                                  <w:sz w:val="18"/>
                                  <w:szCs w:val="18"/>
                                </w:rPr>
                                <w:t xml:space="preserve"> angle marked by </w:t>
                              </w:r>
                              <w:r>
                                <w:rPr>
                                  <w:rFonts w:cs="Arial"/>
                                  <w:sz w:val="18"/>
                                  <w:szCs w:val="18"/>
                                </w:rPr>
                                <w:t>Γ</w:t>
                              </w:r>
                            </w:p>
                          </w:txbxContent>
                        </wps:txbx>
                        <wps:bodyPr rot="0" vert="horz" wrap="square" lIns="91440" tIns="45720" rIns="91440" bIns="45720" anchor="t" anchorCtr="0" upright="1">
                          <a:noAutofit/>
                        </wps:bodyPr>
                      </wps:wsp>
                      <wps:wsp>
                        <wps:cNvPr id="46" name="Line 214"/>
                        <wps:cNvCnPr/>
                        <wps:spPr bwMode="auto">
                          <a:xfrm>
                            <a:off x="8901" y="5224"/>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4" o:spid="_x0000_s1158" style="position:absolute;margin-left:238.05pt;margin-top:1.65pt;width:270pt;height:81pt;z-index:251657216" coordorigin="5661,4324" coordsize="54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">
                <v:line id="Line 205" o:spid="_x0000_s1159" style="position:absolute;visibility:visible;mso-wrap-style:square" from="5661,5332" to="9118,5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8idMUAAADbAAAADwAAAGRycy9kb3ducmV2LnhtbESPT2vCQBTE7wW/w/IK3uqmLbQaXUVK&#10;BT0YSWzx+sg+k2D2bchu/vTbu4VCj8PM/IZZbUZTi55aV1lW8DyLQBDnVldcKPg6757mIJxH1lhb&#10;JgU/5GCznjysMNZ24JT6zBciQNjFqKD0vomldHlJBt3MNsTBu9rWoA+yLaRucQhwU8uXKHqTBisO&#10;CyU29FFSfss6oyCxu1QPx8UhX1yun8n3vjvxJVFq+jhulyA8jf4//NfeawWv7/D7JfwA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98idMUAAADbAAAADwAAAAAAAAAA&#10;AAAAAAChAgAAZHJzL2Rvd25yZXYueG1sUEsFBgAAAAAEAAQA+QAAAJMDAAAAAA==&#10;" strokeweight="1pt">
                  <v:stroke startarrowwidth="narrow" startarrowlength="long" endarrowwidth="narrow" endarrowlength="long"/>
                </v:line>
                <v:line id="Line 206" o:spid="_x0000_s1160" style="position:absolute;flip:y;visibility:visible;mso-wrap-style:square" from="9117,4468" to="9118,5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4uCcAAAADbAAAADwAAAGRycy9kb3ducmV2LnhtbERPS4vCMBC+L/gfwgheRFNdkKUaRQTR&#10;i7I+YK9DM7bFZhKaUeu/3xwW9vjxvRerzjXqSW2sPRuYjDNQxIW3NZcGrpft6AtUFGSLjWcy8KYI&#10;q2XvY4G59S8+0fMspUohHHM0UImEXOtYVOQwjn0gTtzNtw4lwbbUtsVXCneNnmbZTDusOTVUGGhT&#10;UXE/P5yBXTjtv+lndt3I3V2Ow6OEZngwZtDv1nNQQp38i//ce2vgM41NX9IP0M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OeLgnAAAAA2wAAAA8AAAAAAAAAAAAAAAAA&#10;oQIAAGRycy9kb3ducmV2LnhtbFBLBQYAAAAABAAEAPkAAACOAwAAAAA=&#10;" strokeweight="1pt">
                  <v:stroke startarrowwidth="narrow" startarrowlength="long" endarrowwidth="narrow" endarrowlength="long"/>
                </v:line>
                <v:line id="Line 207" o:spid="_x0000_s1161" style="position:absolute;flip:y;visibility:visible;mso-wrap-style:square" from="5661,4468" to="9118,5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KLksMAAADbAAAADwAAAGRycy9kb3ducmV2LnhtbESPzWoCQRCE74LvMLTgRXQ2CUiycZQg&#10;SLxE/AOvzU5nd3GnZ9hpdX37TEDwWFTVV9Rs0blGXamNtWcDL5MMFHHhbc2lgeNhNX4HFQXZYuOZ&#10;DNwpwmLe780wt/7GO7rupVQJwjFHA5VIyLWORUUO48QH4uT9+tahJNmW2rZ4S3DX6Ncsm2qHNaeF&#10;CgMtKyrO+4sz8B126y2dpselnN1hM9pIaEY/xgwH3dcnKKFOnuFHe20NvH3A/5f0A/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Si5LDAAAA2wAAAA8AAAAAAAAAAAAA&#10;AAAAoQIAAGRycy9kb3ducmV2LnhtbFBLBQYAAAAABAAEAPkAAACRAwAAAAA=&#10;" strokeweight="1pt">
                  <v:stroke startarrowwidth="narrow" startarrowlength="long" endarrowwidth="narrow" endarrowlength="long"/>
                </v:line>
                <v:rect id="Rectangle 208" o:spid="_x0000_s1162" style="position:absolute;left:6525;top:5044;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GDrcEA&#10;AADbAAAADwAAAGRycy9kb3ducmV2LnhtbERPz0/CMBS+k/g/NM+EG3QQQJh0i5qQmJ0A9f6yPrbJ&#10;+lrXuo3/3h5MOH75fu/z0bSip843lhUs5gkI4tLqhisFnx+H2RaED8gaW8uk4EYe8uxhssdU24FP&#10;1J9DJWII+xQV1CG4VEpf1mTQz60jjtzFdgZDhF0ldYdDDDetXCbJRhpsODbU6OitpvJ6/jUKrouf&#10;df+tn4rddsOvy+LovtzBKTV9HF+eQQQaw138737XClZxffwSf4D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4Rg63BAAAA2wAAAA8AAAAAAAAAAAAAAAAAmAIAAGRycy9kb3du&#10;cmV2LnhtbFBLBQYAAAAABAAEAPUAAACGAwAAAAA=&#10;" filled="f" stroked="f" strokeweight="1pt">
                  <v:textbox inset="1pt,1pt,1pt,1pt">
                    <w:txbxContent>
                      <w:p w:rsidR="00F837BC" w:rsidRDefault="00F837BC" w:rsidP="00F837BC">
                        <w:r>
                          <w:rPr>
                            <w:rFonts w:ascii="Symbol" w:hAnsi="Symbol"/>
                          </w:rPr>
                          <w:t></w:t>
                        </w:r>
                      </w:p>
                    </w:txbxContent>
                  </v:textbox>
                </v:rect>
                <v:rect id="Rectangle 209" o:spid="_x0000_s1163" style="position:absolute;left:8901;top:4504;width:1441;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0mNsQA&#10;AADbAAAADwAAAGRycy9kb3ducmV2LnhtbESPQWvCQBSE74X+h+UVetNNxKpN3UgVhOJJbXt/ZF+T&#10;NNm3a3Yb4793BaHHYWa+YZarwbSip87XlhWk4wQEcWF1zaWCr8/taAHCB2SNrWVScCEPq/zxYYmZ&#10;tmc+UH8MpYgQ9hkqqEJwmZS+qMigH1tHHL0f2xkMUXal1B2eI9y0cpIkM2mw5rhQoaNNRUVz/DMK&#10;mvT00v/q+e51MeP1ZLd3327rlHp+Gt7fQAQawn/43v7QCqYp3L7EHy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dJjbEAAAA2wAAAA8AAAAAAAAAAAAAAAAAmAIAAGRycy9k&#10;b3ducmV2LnhtbFBLBQYAAAAABAAEAPUAAACJAwAAAAA=&#10;" filled="f" stroked="f" strokeweight="1pt">
                  <v:textbox inset="1pt,1pt,1pt,1pt">
                    <w:txbxContent>
                      <w:p w:rsidR="00F837BC" w:rsidRDefault="00F837BC" w:rsidP="00F837BC">
                        <w:pPr>
                          <w:jc w:val="center"/>
                        </w:pPr>
                        <w:r>
                          <w:t>a</w:t>
                        </w:r>
                      </w:p>
                      <w:p w:rsidR="00F837BC" w:rsidRPr="0072181B" w:rsidRDefault="00F837BC" w:rsidP="00F837BC">
                        <w:pPr>
                          <w:jc w:val="center"/>
                          <w:rPr>
                            <w:sz w:val="18"/>
                            <w:szCs w:val="18"/>
                          </w:rPr>
                        </w:pPr>
                        <w:r w:rsidRPr="0072181B">
                          <w:rPr>
                            <w:sz w:val="18"/>
                            <w:szCs w:val="18"/>
                          </w:rPr>
                          <w:t>opposite</w:t>
                        </w:r>
                      </w:p>
                    </w:txbxContent>
                  </v:textbox>
                </v:rect>
                <v:rect id="Rectangle 210" o:spid="_x0000_s1164" style="position:absolute;left:7389;top:5332;width:1441;height: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4QcQA&#10;AADbAAAADwAAAGRycy9kb3ducmV2LnhtbESPQWvCQBSE74X+h+UVetNNglWbukoVhOJJbXt/ZF+T&#10;NNm3a3Yb4793BaHHYWa+YRarwbSip87XlhWk4wQEcWF1zaWCr8/taA7CB2SNrWVScCEPq+XjwwJz&#10;bc98oP4YShEh7HNUUIXgcil9UZFBP7aOOHo/tjMYouxKqTs8R7hpZZYkU2mw5rhQoaNNRUVz/DMK&#10;mvT00v/q2e51PuV1ttu7b7d1Sj0/De9vIAIN4T98b39oBZMMbl/iD5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PuEHEAAAA2wAAAA8AAAAAAAAAAAAAAAAAmAIAAGRycy9k&#10;b3ducmV2LnhtbFBLBQYAAAAABAAEAPUAAACJAwAAAAA=&#10;" filled="f" stroked="f" strokeweight="1pt">
                  <v:textbox inset="1pt,1pt,1pt,1pt">
                    <w:txbxContent>
                      <w:p w:rsidR="00F837BC" w:rsidRDefault="00F837BC" w:rsidP="00F837BC">
                        <w:pPr>
                          <w:jc w:val="center"/>
                        </w:pPr>
                        <w:r>
                          <w:t>b</w:t>
                        </w:r>
                      </w:p>
                      <w:p w:rsidR="00F837BC" w:rsidRPr="0072181B" w:rsidRDefault="00F837BC" w:rsidP="00F837BC">
                        <w:pPr>
                          <w:jc w:val="center"/>
                          <w:rPr>
                            <w:sz w:val="18"/>
                            <w:szCs w:val="18"/>
                          </w:rPr>
                        </w:pPr>
                        <w:r w:rsidRPr="0072181B">
                          <w:rPr>
                            <w:sz w:val="18"/>
                            <w:szCs w:val="18"/>
                          </w:rPr>
                          <w:t>adjacent</w:t>
                        </w:r>
                      </w:p>
                    </w:txbxContent>
                  </v:textbox>
                </v:rect>
                <v:rect id="Rectangle 211" o:spid="_x0000_s1165" style="position:absolute;left:6381;top:4324;width:1441;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Md2sQA&#10;AADbAAAADwAAAGRycy9kb3ducmV2LnhtbESPS2vDMBCE74X+B7GF3BrZaV51o4Q2EAg5pXncF2tr&#10;u7ZWqqU4zr+vCoEeh5n5hlmsetOIjlpfWVaQDhMQxLnVFRcKTsfN8xyED8gaG8uk4EYeVsvHhwVm&#10;2l75k7pDKESEsM9QQRmCy6T0eUkG/dA64uh92dZgiLItpG7xGuGmkaMkmUqDFceFEh2tS8rrw8Uo&#10;qNOfSfetZ7vX+ZQ/Rru9O7uNU2rw1L+/gQjUh//wvb3VCsYv8Pcl/g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DHdrEAAAA2wAAAA8AAAAAAAAAAAAAAAAAmAIAAGRycy9k&#10;b3ducmV2LnhtbFBLBQYAAAAABAAEAPUAAACJAwAAAAA=&#10;" filled="f" stroked="f" strokeweight="1pt">
                  <v:textbox inset="1pt,1pt,1pt,1pt">
                    <w:txbxContent>
                      <w:p w:rsidR="00F837BC" w:rsidRDefault="00F837BC" w:rsidP="00F837BC">
                        <w:pPr>
                          <w:jc w:val="center"/>
                        </w:pPr>
                        <w:r>
                          <w:t>c</w:t>
                        </w:r>
                      </w:p>
                      <w:p w:rsidR="00F837BC" w:rsidRPr="0024316F" w:rsidRDefault="00F837BC" w:rsidP="00F837BC">
                        <w:pPr>
                          <w:jc w:val="center"/>
                          <w:rPr>
                            <w:sz w:val="18"/>
                            <w:szCs w:val="18"/>
                          </w:rPr>
                        </w:pPr>
                        <w:r w:rsidRPr="0024316F">
                          <w:rPr>
                            <w:sz w:val="18"/>
                            <w:szCs w:val="18"/>
                          </w:rPr>
                          <w:t>hypotenuse</w:t>
                        </w:r>
                      </w:p>
                      <w:p w:rsidR="00F837BC" w:rsidRDefault="00F837BC" w:rsidP="00F837BC"/>
                    </w:txbxContent>
                  </v:textbox>
                </v:rect>
                <v:rect id="Rectangle 212" o:spid="_x0000_s1166" style="position:absolute;left:8829;top:504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qWMQA&#10;AADbAAAADwAAAGRycy9kb3ducmV2LnhtbESPT4vCMBTE7wt+h/AEL8uaqlXcahQRBPGw4B9kj4/m&#10;bVtsXkoStX57Iwh7HGbmN8x82Zpa3Mj5yrKCQT8BQZxbXXGh4HTcfE1B+ICssbZMCh7kYbnofMwx&#10;0/bOe7odQiEihH2GCsoQmkxKn5dk0PdtQxy9P+sMhihdIbXDe4SbWg6TZCINVhwXSmxoXVJ+OVyN&#10;gl06Tn7DeWCP08vo+8fVn+fJ7qpUr9uuZiACteE//G5vtYI0hdeX+AP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Y6ljEAAAA2wAAAA8AAAAAAAAAAAAAAAAAmAIAAGRycy9k&#10;b3ducmV2LnhtbFBLBQYAAAAABAAEAPUAAACJAwAAAAA=&#10;" filled="f" strokeweight="1pt"/>
                <v:shape id="Text Box 213" o:spid="_x0000_s1167" type="#_x0000_t202" style="position:absolute;left:9441;top:5224;width:16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F837BC" w:rsidRPr="00EE4B6E" w:rsidRDefault="00F837BC" w:rsidP="00F837BC">
                        <w:pPr>
                          <w:rPr>
                            <w:sz w:val="18"/>
                            <w:szCs w:val="18"/>
                          </w:rPr>
                        </w:pPr>
                        <w:r>
                          <w:rPr>
                            <w:sz w:val="18"/>
                            <w:szCs w:val="18"/>
                          </w:rPr>
                          <w:t>90</w:t>
                        </w:r>
                        <w:r>
                          <w:rPr>
                            <w:sz w:val="18"/>
                            <w:szCs w:val="18"/>
                            <w:vertAlign w:val="superscript"/>
                          </w:rPr>
                          <w:t>o</w:t>
                        </w:r>
                        <w:r>
                          <w:rPr>
                            <w:sz w:val="18"/>
                            <w:szCs w:val="18"/>
                          </w:rPr>
                          <w:t xml:space="preserve"> angle marked by </w:t>
                        </w:r>
                        <w:r>
                          <w:rPr>
                            <w:rFonts w:cs="Arial"/>
                            <w:sz w:val="18"/>
                            <w:szCs w:val="18"/>
                          </w:rPr>
                          <w:t>Γ</w:t>
                        </w:r>
                      </w:p>
                    </w:txbxContent>
                  </v:textbox>
                </v:shape>
                <v:line id="Line 214" o:spid="_x0000_s1168" style="position:absolute;visibility:visible;mso-wrap-style:square" from="8901,5224" to="9441,5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w10:wrap type="square"/>
              </v:group>
            </w:pict>
          </mc:Fallback>
        </mc:AlternateContent>
      </w:r>
      <w:r w:rsidR="00F837BC">
        <w:t xml:space="preserve">In previous mathematics courses you have considered and studied the geometry of </w:t>
      </w:r>
      <w:r w:rsidR="00F837BC">
        <w:rPr>
          <w:i/>
        </w:rPr>
        <w:t>right angle triangles</w:t>
      </w:r>
      <w:r w:rsidR="00F837BC">
        <w:t>.  Consider the diagram of a right angle triangle where the right angle (90</w:t>
      </w:r>
      <w:r w:rsidR="00F837BC">
        <w:rPr>
          <w:vertAlign w:val="superscript"/>
        </w:rPr>
        <w:t>o</w:t>
      </w:r>
      <w:r w:rsidR="00F837BC">
        <w:t>) is indicated and the angle of interest is (</w:t>
      </w:r>
      <w:r w:rsidR="00F837BC">
        <w:rPr>
          <w:rFonts w:ascii="Symbol" w:hAnsi="Symbol"/>
        </w:rPr>
        <w:t></w:t>
      </w:r>
      <w:r w:rsidR="00F837BC">
        <w:t>).</w:t>
      </w:r>
    </w:p>
    <w:p w:rsidR="00F837BC" w:rsidRDefault="00F837BC" w:rsidP="00F837BC"/>
    <w:p w:rsidR="00F837BC" w:rsidRDefault="00F837BC" w:rsidP="00F837BC">
      <w:r>
        <w:t xml:space="preserve">Recall the </w:t>
      </w:r>
      <w:proofErr w:type="spellStart"/>
      <w:r>
        <w:t>pythagorian</w:t>
      </w:r>
      <w:proofErr w:type="spellEnd"/>
      <w:r>
        <w:t xml:space="preserve"> theorem</w:t>
      </w:r>
    </w:p>
    <w:p w:rsidR="00F837BC" w:rsidRDefault="00F837BC" w:rsidP="00F837BC"/>
    <w:p w:rsidR="00F837BC" w:rsidRDefault="00F837BC" w:rsidP="00F837BC">
      <w:r w:rsidRPr="008D285C">
        <w:rPr>
          <w:position w:val="-6"/>
        </w:rPr>
        <w:object w:dxaOrig="1240" w:dyaOrig="320">
          <v:shape id="_x0000_i1049" type="#_x0000_t75" style="width:62pt;height:16pt" o:ole="">
            <v:imagedata r:id="rId105" o:title=""/>
          </v:shape>
          <o:OLEObject Type="Embed" ProgID="Equation.DSMT4" ShapeID="_x0000_i1049" DrawAspect="Content" ObjectID="_1523871107" r:id="rId106"/>
        </w:object>
      </w:r>
    </w:p>
    <w:p w:rsidR="00F837BC" w:rsidRDefault="00F837BC" w:rsidP="00F837BC"/>
    <w:p w:rsidR="00F837BC" w:rsidRDefault="00F837BC" w:rsidP="00F837BC">
      <w:r>
        <w:t>and the trigonometric ratios (</w:t>
      </w:r>
      <w:proofErr w:type="spellStart"/>
      <w:r>
        <w:t>soh</w:t>
      </w:r>
      <w:proofErr w:type="spellEnd"/>
      <w:r>
        <w:t xml:space="preserve"> </w:t>
      </w:r>
      <w:proofErr w:type="spellStart"/>
      <w:r>
        <w:t>cah</w:t>
      </w:r>
      <w:proofErr w:type="spellEnd"/>
      <w:r>
        <w:t xml:space="preserve"> </w:t>
      </w:r>
      <w:proofErr w:type="spellStart"/>
      <w:r>
        <w:t>toa</w:t>
      </w:r>
      <w:proofErr w:type="spellEnd"/>
      <w:r>
        <w:t>).</w:t>
      </w:r>
    </w:p>
    <w:p w:rsidR="00F837BC" w:rsidRDefault="00F817DC" w:rsidP="00F837BC">
      <w:r>
        <w:rPr>
          <w:noProof/>
          <w:lang w:eastAsia="en-CA"/>
        </w:rPr>
        <mc:AlternateContent>
          <mc:Choice Requires="wps">
            <w:drawing>
              <wp:anchor distT="0" distB="0" distL="114300" distR="114300" simplePos="0" relativeHeight="251659264" behindDoc="0" locked="0" layoutInCell="1" allowOverlap="1">
                <wp:simplePos x="0" y="0"/>
                <wp:positionH relativeFrom="column">
                  <wp:posOffset>3594735</wp:posOffset>
                </wp:positionH>
                <wp:positionV relativeFrom="paragraph">
                  <wp:posOffset>163830</wp:posOffset>
                </wp:positionV>
                <wp:extent cx="114300" cy="1600200"/>
                <wp:effectExtent l="0" t="0" r="0" b="0"/>
                <wp:wrapNone/>
                <wp:docPr id="35" name="AutoShape 2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600200"/>
                        </a:xfrm>
                        <a:prstGeom prst="leftBrace">
                          <a:avLst>
                            <a:gd name="adj1" fmla="val 1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216" o:spid="_x0000_s1026" type="#_x0000_t87" style="position:absolute;margin-left:283.05pt;margin-top:12.9pt;width:9pt;height:12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"/>
            </w:pict>
          </mc:Fallback>
        </mc:AlternateContent>
      </w:r>
      <w:r>
        <w:rPr>
          <w:noProof/>
          <w:lang w:eastAsia="en-CA"/>
        </w:rPr>
        <mc:AlternateContent>
          <mc:Choice Requires="wps">
            <w:drawing>
              <wp:anchor distT="0" distB="0" distL="114300" distR="114300" simplePos="0" relativeHeight="251658240" behindDoc="0" locked="0" layoutInCell="1" allowOverlap="1">
                <wp:simplePos x="0" y="0"/>
                <wp:positionH relativeFrom="column">
                  <wp:posOffset>965835</wp:posOffset>
                </wp:positionH>
                <wp:positionV relativeFrom="paragraph">
                  <wp:posOffset>163830</wp:posOffset>
                </wp:positionV>
                <wp:extent cx="114300" cy="1600200"/>
                <wp:effectExtent l="0" t="0" r="0" b="0"/>
                <wp:wrapNone/>
                <wp:docPr id="34" name="AutoShape 2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600200"/>
                        </a:xfrm>
                        <a:prstGeom prst="rightBrace">
                          <a:avLst>
                            <a:gd name="adj1" fmla="val 1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15" o:spid="_x0000_s1026" type="#_x0000_t88" style="position:absolute;margin-left:76.05pt;margin-top:12.9pt;width:9pt;height:12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"/>
            </w:pict>
          </mc:Fallback>
        </mc:AlternateContent>
      </w:r>
    </w:p>
    <w:p w:rsidR="00F837BC" w:rsidRDefault="00F837BC" w:rsidP="00F837BC">
      <w:r w:rsidRPr="002E6B9E">
        <w:rPr>
          <w:position w:val="-28"/>
        </w:rPr>
        <w:object w:dxaOrig="1219" w:dyaOrig="660">
          <v:shape id="_x0000_i1050" type="#_x0000_t75" style="width:60.95pt;height:33pt" o:ole="">
            <v:imagedata r:id="rId107" o:title=""/>
          </v:shape>
          <o:OLEObject Type="Embed" ProgID="Equation.DSMT4" ShapeID="_x0000_i1050" DrawAspect="Content" ObjectID="_1523871108" r:id="rId108"/>
        </w:object>
      </w:r>
      <w:r>
        <w:tab/>
      </w:r>
      <w:r>
        <w:tab/>
      </w:r>
      <w:r>
        <w:tab/>
      </w:r>
      <w:r>
        <w:tab/>
      </w:r>
      <w:r>
        <w:tab/>
      </w:r>
      <w:r>
        <w:tab/>
      </w:r>
      <w:r>
        <w:tab/>
      </w:r>
      <w:r>
        <w:tab/>
      </w:r>
      <w:r w:rsidRPr="002513C0">
        <w:rPr>
          <w:position w:val="-30"/>
        </w:rPr>
        <w:object w:dxaOrig="1620" w:dyaOrig="720">
          <v:shape id="_x0000_i1051" type="#_x0000_t75" style="width:81pt;height:36pt" o:ole="">
            <v:imagedata r:id="rId109" o:title=""/>
          </v:shape>
          <o:OLEObject Type="Embed" ProgID="Equation.DSMT4" ShapeID="_x0000_i1051" DrawAspect="Content" ObjectID="_1523871109" r:id="rId110"/>
        </w:object>
      </w:r>
    </w:p>
    <w:p w:rsidR="00F837BC" w:rsidRDefault="00F837BC" w:rsidP="00F837BC"/>
    <w:p w:rsidR="00F837BC" w:rsidRDefault="00F837BC" w:rsidP="00F837BC">
      <w:r w:rsidRPr="002E6B9E">
        <w:rPr>
          <w:position w:val="-28"/>
        </w:rPr>
        <w:object w:dxaOrig="1260" w:dyaOrig="660">
          <v:shape id="_x0000_i1052" type="#_x0000_t75" style="width:63pt;height:33pt" o:ole="">
            <v:imagedata r:id="rId111" o:title=""/>
          </v:shape>
          <o:OLEObject Type="Embed" ProgID="Equation.DSMT4" ShapeID="_x0000_i1052" DrawAspect="Content" ObjectID="_1523871110" r:id="rId112"/>
        </w:object>
      </w:r>
      <w:r>
        <w:tab/>
      </w:r>
      <w:r>
        <w:tab/>
        <w:t xml:space="preserve">and to calculate </w:t>
      </w:r>
      <w:r w:rsidRPr="002513C0">
        <w:rPr>
          <w:rFonts w:ascii="Symbol" w:hAnsi="Symbol"/>
        </w:rPr>
        <w:t></w:t>
      </w:r>
      <w:r>
        <w:t xml:space="preserve"> from the ratio</w:t>
      </w:r>
      <w:r>
        <w:tab/>
      </w:r>
      <w:r>
        <w:tab/>
      </w:r>
      <w:r w:rsidRPr="002513C0">
        <w:rPr>
          <w:position w:val="-30"/>
        </w:rPr>
        <w:object w:dxaOrig="1660" w:dyaOrig="720">
          <v:shape id="_x0000_i1053" type="#_x0000_t75" style="width:83pt;height:36pt" o:ole="">
            <v:imagedata r:id="rId113" o:title=""/>
          </v:shape>
          <o:OLEObject Type="Embed" ProgID="Equation.DSMT4" ShapeID="_x0000_i1053" DrawAspect="Content" ObjectID="_1523871111" r:id="rId114"/>
        </w:object>
      </w:r>
    </w:p>
    <w:p w:rsidR="00F837BC" w:rsidRDefault="00F837BC" w:rsidP="00F837BC"/>
    <w:p w:rsidR="00F837BC" w:rsidRDefault="00F837BC" w:rsidP="00F837BC">
      <w:r w:rsidRPr="002E6B9E">
        <w:rPr>
          <w:position w:val="-28"/>
        </w:rPr>
        <w:object w:dxaOrig="1260" w:dyaOrig="660">
          <v:shape id="_x0000_i1054" type="#_x0000_t75" style="width:63pt;height:33pt" o:ole="">
            <v:imagedata r:id="rId115" o:title=""/>
          </v:shape>
          <o:OLEObject Type="Embed" ProgID="Equation.DSMT4" ShapeID="_x0000_i1054" DrawAspect="Content" ObjectID="_1523871112" r:id="rId116"/>
        </w:object>
      </w:r>
      <w:r>
        <w:tab/>
      </w:r>
      <w:r>
        <w:tab/>
      </w:r>
      <w:r>
        <w:tab/>
      </w:r>
      <w:r>
        <w:tab/>
      </w:r>
      <w:r>
        <w:tab/>
      </w:r>
      <w:r>
        <w:tab/>
      </w:r>
      <w:r>
        <w:tab/>
      </w:r>
      <w:r>
        <w:tab/>
      </w:r>
      <w:r w:rsidRPr="002513C0">
        <w:rPr>
          <w:position w:val="-30"/>
        </w:rPr>
        <w:object w:dxaOrig="1660" w:dyaOrig="720">
          <v:shape id="_x0000_i1055" type="#_x0000_t75" style="width:83pt;height:36pt" o:ole="">
            <v:imagedata r:id="rId117" o:title=""/>
          </v:shape>
          <o:OLEObject Type="Embed" ProgID="Equation.DSMT4" ShapeID="_x0000_i1055" DrawAspect="Content" ObjectID="_1523871113" r:id="rId118"/>
        </w:object>
      </w:r>
    </w:p>
    <w:p w:rsidR="00F837BC" w:rsidRDefault="00F817DC" w:rsidP="00F837BC">
      <w:r>
        <w:rPr>
          <w:noProof/>
          <w:lang w:eastAsia="en-CA"/>
        </w:rPr>
        <mc:AlternateContent>
          <mc:Choice Requires="wps">
            <w:drawing>
              <wp:anchor distT="0" distB="0" distL="114300" distR="114300" simplePos="0" relativeHeight="251655168" behindDoc="0" locked="0" layoutInCell="0" allowOverlap="1">
                <wp:simplePos x="0" y="0"/>
                <wp:positionH relativeFrom="column">
                  <wp:posOffset>-182880</wp:posOffset>
                </wp:positionH>
                <wp:positionV relativeFrom="paragraph">
                  <wp:posOffset>83185</wp:posOffset>
                </wp:positionV>
                <wp:extent cx="6218555" cy="2869565"/>
                <wp:effectExtent l="0" t="0" r="0" b="0"/>
                <wp:wrapNone/>
                <wp:docPr id="33" name="Rectangle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86956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2" o:spid="_x0000_s1026" style="position:absolute;margin-left:-14.4pt;margin-top:6.55pt;width:489.65pt;height:225.9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SRF8QIAADg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" o:allowincell="f" filled="f"/>
            </w:pict>
          </mc:Fallback>
        </mc:AlternateContent>
      </w:r>
    </w:p>
    <w:p w:rsidR="00F837BC" w:rsidRDefault="00F837BC" w:rsidP="00F837BC">
      <w:pPr>
        <w:pStyle w:val="Example"/>
      </w:pPr>
      <w:r>
        <w:rPr>
          <w:noProof/>
        </w:rPr>
        <w:t xml:space="preserve"> </w:t>
      </w:r>
    </w:p>
    <w:p w:rsidR="00F837BC" w:rsidRDefault="00F837BC" w:rsidP="00F837BC">
      <w:r>
        <w:t xml:space="preserve">For the following triangle, calculate the angle </w:t>
      </w:r>
      <w:r>
        <w:rPr>
          <w:rFonts w:ascii="Symbol" w:hAnsi="Symbol"/>
        </w:rPr>
        <w:t></w:t>
      </w:r>
      <w:r>
        <w:t>.</w:t>
      </w:r>
    </w:p>
    <w:p w:rsidR="00F837BC" w:rsidRDefault="00F817DC" w:rsidP="00F837BC">
      <w:r>
        <w:rPr>
          <w:noProof/>
          <w:lang w:eastAsia="en-CA"/>
        </w:rPr>
        <mc:AlternateContent>
          <mc:Choice Requires="wpg">
            <w:drawing>
              <wp:anchor distT="0" distB="0" distL="114300" distR="114300" simplePos="0" relativeHeight="251653120" behindDoc="0" locked="0" layoutInCell="0" allowOverlap="1">
                <wp:simplePos x="0" y="0"/>
                <wp:positionH relativeFrom="column">
                  <wp:posOffset>731520</wp:posOffset>
                </wp:positionH>
                <wp:positionV relativeFrom="paragraph">
                  <wp:posOffset>74930</wp:posOffset>
                </wp:positionV>
                <wp:extent cx="2560955" cy="747395"/>
                <wp:effectExtent l="0" t="0" r="0" b="0"/>
                <wp:wrapNone/>
                <wp:docPr id="2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0955" cy="747395"/>
                          <a:chOff x="2592" y="1728"/>
                          <a:chExt cx="4033" cy="1177"/>
                        </a:xfrm>
                      </wpg:grpSpPr>
                      <wps:wsp>
                        <wps:cNvPr id="26" name="Line 186"/>
                        <wps:cNvCnPr/>
                        <wps:spPr bwMode="auto">
                          <a:xfrm>
                            <a:off x="2592" y="2880"/>
                            <a:ext cx="3457"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Line 187"/>
                        <wps:cNvCnPr/>
                        <wps:spPr bwMode="auto">
                          <a:xfrm flipV="1">
                            <a:off x="6048" y="1728"/>
                            <a:ext cx="1" cy="1177"/>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8" name="Line 188"/>
                        <wps:cNvCnPr/>
                        <wps:spPr bwMode="auto">
                          <a:xfrm flipV="1">
                            <a:off x="2592" y="1728"/>
                            <a:ext cx="3457" cy="1153"/>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Rectangle 189"/>
                        <wps:cNvSpPr>
                          <a:spLocks noChangeArrowheads="1"/>
                        </wps:cNvSpPr>
                        <wps:spPr bwMode="auto">
                          <a:xfrm>
                            <a:off x="3600" y="2448"/>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37BC" w:rsidRDefault="00F837BC" w:rsidP="00F837BC">
                              <w:r>
                                <w:rPr>
                                  <w:rFonts w:ascii="Symbol" w:hAnsi="Symbol"/>
                                </w:rPr>
                                <w:t></w:t>
                              </w:r>
                            </w:p>
                          </w:txbxContent>
                        </wps:txbx>
                        <wps:bodyPr rot="0" vert="horz" wrap="square" lIns="12700" tIns="12700" rIns="12700" bIns="12700" anchor="t" anchorCtr="0" upright="1">
                          <a:noAutofit/>
                        </wps:bodyPr>
                      </wps:wsp>
                      <wps:wsp>
                        <wps:cNvPr id="30" name="Rectangle 190"/>
                        <wps:cNvSpPr>
                          <a:spLocks noChangeArrowheads="1"/>
                        </wps:cNvSpPr>
                        <wps:spPr bwMode="auto">
                          <a:xfrm>
                            <a:off x="6048" y="2328"/>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37BC" w:rsidRDefault="00F837BC" w:rsidP="00F837BC">
                              <w:r>
                                <w:t xml:space="preserve"> 3.0</w:t>
                              </w:r>
                            </w:p>
                          </w:txbxContent>
                        </wps:txbx>
                        <wps:bodyPr rot="0" vert="horz" wrap="square" lIns="12700" tIns="12700" rIns="12700" bIns="12700" anchor="t" anchorCtr="0" upright="1">
                          <a:noAutofit/>
                        </wps:bodyPr>
                      </wps:wsp>
                      <wps:wsp>
                        <wps:cNvPr id="31" name="Rectangle 191"/>
                        <wps:cNvSpPr>
                          <a:spLocks noChangeArrowheads="1"/>
                        </wps:cNvSpPr>
                        <wps:spPr bwMode="auto">
                          <a:xfrm>
                            <a:off x="4032" y="1872"/>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37BC" w:rsidRDefault="00F837BC" w:rsidP="00F837BC">
                              <w:r>
                                <w:t>5.0</w:t>
                              </w:r>
                            </w:p>
                          </w:txbxContent>
                        </wps:txbx>
                        <wps:bodyPr rot="0" vert="horz" wrap="square" lIns="12700" tIns="12700" rIns="12700" bIns="12700" anchor="t" anchorCtr="0" upright="1">
                          <a:noAutofit/>
                        </wps:bodyPr>
                      </wps:wsp>
                      <wps:wsp>
                        <wps:cNvPr id="32" name="Rectangle 192"/>
                        <wps:cNvSpPr>
                          <a:spLocks noChangeArrowheads="1"/>
                        </wps:cNvSpPr>
                        <wps:spPr bwMode="auto">
                          <a:xfrm>
                            <a:off x="5760" y="2592"/>
                            <a:ext cx="289" cy="28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5" o:spid="_x0000_s1169" style="position:absolute;margin-left:57.6pt;margin-top:5.9pt;width:201.65pt;height:58.85pt;z-index:251653120" coordorigin="2592,1728" coordsize="4033,1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" o:allowincell="f">
                <v:line id="Line 186" o:spid="_x0000_s1170" style="position:absolute;visibility:visible;mso-wrap-style:square" from="2592,2880" to="6049,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oRMsIAAADbAAAADwAAAGRycy9kb3ducmV2LnhtbESPzarCMBSE94LvEI5wd5rqQq7VKCIK&#10;3oUV/3B7aI5tsTkpTbT17W8EweUwM98ws0VrSvGk2hWWFQwHEQji1OqCMwXn06b/C8J5ZI2lZVLw&#10;IgeLebczw1jbhg/0PPpMBAi7GBXk3lexlC7NyaAb2Io4eDdbG/RB1pnUNTYBbko5iqKxNFhwWMix&#10;olVO6f34MAoSuznoZjf5SyfX2zq5bB97viZK/fTa5RSEp9Z/w5/2VisYjeH9JfwAOf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oRMsIAAADbAAAADwAAAAAAAAAAAAAA&#10;AAChAgAAZHJzL2Rvd25yZXYueG1sUEsFBgAAAAAEAAQA+QAAAJADAAAAAA==&#10;" strokeweight="1pt">
                  <v:stroke startarrowwidth="narrow" startarrowlength="long" endarrowwidth="narrow" endarrowlength="long"/>
                </v:line>
                <v:line id="Line 187" o:spid="_x0000_s1171" style="position:absolute;flip:y;visibility:visible;mso-wrap-style:square" from="6048,1728" to="6049,2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gspsMAAADbAAAADwAAAGRycy9kb3ducmV2LnhtbESPQWvCQBSE7wX/w/KEXkQ39WAlukoR&#10;Sr0oGgWvj+xrEsy+XbKvmv57t1DwOMzMN8xy3btW3aiLjWcDb5MMFHHpbcOVgfPpczwHFQXZYuuZ&#10;DPxShPVq8LLE3Po7H+lWSKUShGOOBmqRkGsdy5ocxokPxMn79p1DSbKrtO3wnuCu1dMsm2mHDaeF&#10;GgNtaiqvxY8z8BWO2wNdZueNXN1pP9pLaEc7Y16H/ccClFAvz/B/e2sNTN/h70v6AXr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YLKbDAAAA2wAAAA8AAAAAAAAAAAAA&#10;AAAAoQIAAGRycy9kb3ducmV2LnhtbFBLBQYAAAAABAAEAPkAAACRAwAAAAA=&#10;" strokeweight="1pt">
                  <v:stroke startarrowwidth="narrow" startarrowlength="long" endarrowwidth="narrow" endarrowlength="long"/>
                </v:line>
                <v:line id="Line 188" o:spid="_x0000_s1172" style="position:absolute;flip:y;visibility:visible;mso-wrap-style:square" from="2592,1728" to="6049,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e41L8AAADbAAAADwAAAGRycy9kb3ducmV2LnhtbERPS4vCMBC+C/6HMMJeRNP1IFKNIoKs&#10;lxVf4HVoxrbYTEIzq91/bw6Cx4/vvVh1rlEPamPt2cD3OANFXHhbc2ngct6OZqCiIFtsPJOBf4qw&#10;WvZ7C8ytf/KRHicpVQrhmKOBSiTkWseiIodx7ANx4m6+dSgJtqW2LT5TuGv0JMum2mHNqaHCQJuK&#10;ivvpzxn4Ccfdga7Ty0bu7rwf7iU0w19jvgbdeg5KqJOP+O3eWQOTNDZ9ST9AL1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ke41L8AAADbAAAADwAAAAAAAAAAAAAAAACh&#10;AgAAZHJzL2Rvd25yZXYueG1sUEsFBgAAAAAEAAQA+QAAAI0DAAAAAA==&#10;" strokeweight="1pt">
                  <v:stroke startarrowwidth="narrow" startarrowlength="long" endarrowwidth="narrow" endarrowlength="long"/>
                </v:line>
                <v:rect id="Rectangle 189" o:spid="_x0000_s1173" style="position:absolute;left:3600;top:244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TPkMQA&#10;AADbAAAADwAAAGRycy9kb3ducmV2LnhtbESPT2vCQBTE70K/w/IKvenGQP2TZiO1IIinqu39kX1N&#10;UrNv1+w2xm/fFQSPw8z8hslXg2lFT51vLCuYThIQxKXVDVcKvo6b8QKED8gaW8uk4EoeVsXTKMdM&#10;2wvvqT+ESkQI+wwV1CG4TEpf1mTQT6wjjt6P7QyGKLtK6g4vEW5amSbJTBpsOC7U6OijpvJ0+DMK&#10;TtPza/+r57vlYsbrdPfpvt3GKfXyPLy/gQg0hEf43t5qBekSbl/iD5D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0z5DEAAAA2wAAAA8AAAAAAAAAAAAAAAAAmAIAAGRycy9k&#10;b3ducmV2LnhtbFBLBQYAAAAABAAEAPUAAACJAwAAAAA=&#10;" filled="f" stroked="f" strokeweight="1pt">
                  <v:textbox inset="1pt,1pt,1pt,1pt">
                    <w:txbxContent>
                      <w:p w:rsidR="00F837BC" w:rsidRDefault="00F837BC" w:rsidP="00F837BC">
                        <w:r>
                          <w:rPr>
                            <w:rFonts w:ascii="Symbol" w:hAnsi="Symbol"/>
                          </w:rPr>
                          <w:t></w:t>
                        </w:r>
                      </w:p>
                    </w:txbxContent>
                  </v:textbox>
                </v:rect>
                <v:rect id="Rectangle 190" o:spid="_x0000_s1174" style="position:absolute;left:6048;top:232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fw0MEA&#10;AADbAAAADwAAAGRycy9kb3ducmV2LnhtbERPz0/CMBS+k/g/NM+EG3RAQJh0i5qQmJ0A9f6yPrbJ&#10;+lrXuo3/3h5MOH75fu/z0bSip843lhUs5gkI4tLqhisFnx+H2RaED8gaW8uk4EYe8uxhssdU24FP&#10;1J9DJWII+xQV1CG4VEpf1mTQz60jjtzFdgZDhF0ldYdDDDetXCbJRhpsODbU6OitpvJ6/jUKrouf&#10;df+tn4rddsOvy+LovtzBKTV9HF+eQQQaw138737XClZxffwSf4DM/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X8NDBAAAA2wAAAA8AAAAAAAAAAAAAAAAAmAIAAGRycy9kb3du&#10;cmV2LnhtbFBLBQYAAAAABAAEAPUAAACGAwAAAAA=&#10;" filled="f" stroked="f" strokeweight="1pt">
                  <v:textbox inset="1pt,1pt,1pt,1pt">
                    <w:txbxContent>
                      <w:p w:rsidR="00F837BC" w:rsidRDefault="00F837BC" w:rsidP="00F837BC">
                        <w:r>
                          <w:t xml:space="preserve"> 3.0</w:t>
                        </w:r>
                      </w:p>
                    </w:txbxContent>
                  </v:textbox>
                </v:rect>
                <v:rect id="Rectangle 191" o:spid="_x0000_s1175" style="position:absolute;left:4032;top:187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VS8QA&#10;AADbAAAADwAAAGRycy9kb3ducmV2LnhtbESPQWvCQBSE74X+h+UVetNNlKpN3UgVhOJJbXt/ZF+T&#10;NNm3a3Yb4793BaHHYWa+YZarwbSip87XlhWk4wQEcWF1zaWCr8/taAHCB2SNrWVScCEPq/zxYYmZ&#10;tmc+UH8MpYgQ9hkqqEJwmZS+qMigH1tHHL0f2xkMUXal1B2eI9y0cpIkM2mw5rhQoaNNRUVz/DMK&#10;mvT00v/q+e51MeP1ZLd3327rlHp+Gt7fQAQawn/43v7QCqYp3L7EHy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bVUvEAAAA2wAAAA8AAAAAAAAAAAAAAAAAmAIAAGRycy9k&#10;b3ducmV2LnhtbFBLBQYAAAAABAAEAPUAAACJAwAAAAA=&#10;" filled="f" stroked="f" strokeweight="1pt">
                  <v:textbox inset="1pt,1pt,1pt,1pt">
                    <w:txbxContent>
                      <w:p w:rsidR="00F837BC" w:rsidRDefault="00F837BC" w:rsidP="00F837BC">
                        <w:r>
                          <w:t>5.0</w:t>
                        </w:r>
                      </w:p>
                    </w:txbxContent>
                  </v:textbox>
                </v:rect>
                <v:rect id="Rectangle 192" o:spid="_x0000_s1176" style="position:absolute;left:5760;top:2592;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ukysYA&#10;AADbAAAADwAAAGRycy9kb3ducmV2LnhtbESPT2vCQBTE70K/w/IKvUjdGK3Y1FVKoVA8CI1Fenxk&#10;X5Ng9m3Y3fzpt3cFweMwM79hNrvRNKIn52vLCuazBARxYXXNpYKf4+fzGoQPyBoby6Tgnzzstg+T&#10;DWbaDvxNfR5KESHsM1RQhdBmUvqiIoN+Zlvi6P1ZZzBE6UqpHQ4RbhqZJslKGqw5LlTY0kdFxTnv&#10;jIL98iX5Dae5Pa7Pi9eDa6an1b5T6ulxfH8DEWgM9/Ct/aUVLFK4fok/QG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7ukysYAAADbAAAADwAAAAAAAAAAAAAAAACYAgAAZHJz&#10;L2Rvd25yZXYueG1sUEsFBgAAAAAEAAQA9QAAAIsDAAAAAA==&#10;" filled="f" strokeweight="1pt"/>
              </v:group>
            </w:pict>
          </mc:Fallback>
        </mc:AlternateContent>
      </w:r>
    </w:p>
    <w:p w:rsidR="00F837BC" w:rsidRDefault="00F837BC" w:rsidP="00F837BC">
      <w:pPr>
        <w:rPr>
          <w:noProof/>
        </w:rPr>
      </w:pPr>
    </w:p>
    <w:p w:rsidR="00F837BC" w:rsidRDefault="00F837BC" w:rsidP="00F837BC"/>
    <w:p w:rsidR="00F837BC" w:rsidRDefault="00F837BC" w:rsidP="00F837BC"/>
    <w:p w:rsidR="00F837BC" w:rsidRDefault="00F837BC" w:rsidP="00F837BC"/>
    <w:p w:rsidR="00F837BC" w:rsidRDefault="00F837BC" w:rsidP="00F837BC"/>
    <w:p w:rsidR="00F837BC" w:rsidRDefault="00F837BC" w:rsidP="00F837BC">
      <w:pPr>
        <w:rPr>
          <w:sz w:val="20"/>
        </w:rPr>
      </w:pPr>
      <w:r>
        <w:rPr>
          <w:sz w:val="20"/>
        </w:rPr>
        <w:t>We are given the values for the hypotenuse (5.0) and the opposite side (3.0).  Therefore we use the sine function.</w:t>
      </w:r>
    </w:p>
    <w:p w:rsidR="00F837BC" w:rsidRDefault="00F837BC" w:rsidP="00F837BC">
      <w:pPr>
        <w:rPr>
          <w:sz w:val="20"/>
        </w:rPr>
      </w:pPr>
      <w:r>
        <w:rPr>
          <w:sz w:val="20"/>
        </w:rPr>
        <w:tab/>
      </w:r>
      <w:r w:rsidRPr="002E6B9E">
        <w:rPr>
          <w:position w:val="-28"/>
        </w:rPr>
        <w:object w:dxaOrig="1219" w:dyaOrig="660">
          <v:shape id="_x0000_i1056" type="#_x0000_t75" style="width:60.95pt;height:33pt" o:ole="">
            <v:imagedata r:id="rId107" o:title=""/>
          </v:shape>
          <o:OLEObject Type="Embed" ProgID="Equation.DSMT4" ShapeID="_x0000_i1056" DrawAspect="Content" ObjectID="_1523871114" r:id="rId119"/>
        </w:object>
      </w:r>
    </w:p>
    <w:p w:rsidR="00F837BC" w:rsidRDefault="00F837BC" w:rsidP="00F837BC">
      <w:pPr>
        <w:ind w:firstLine="720"/>
        <w:rPr>
          <w:sz w:val="20"/>
        </w:rPr>
      </w:pPr>
      <w:r w:rsidRPr="005660B1">
        <w:rPr>
          <w:position w:val="-30"/>
          <w:sz w:val="20"/>
        </w:rPr>
        <w:object w:dxaOrig="2940" w:dyaOrig="720">
          <v:shape id="_x0000_i1057" type="#_x0000_t75" style="width:147pt;height:36pt" o:ole="" fillcolor="window">
            <v:imagedata r:id="rId120" o:title=""/>
          </v:shape>
          <o:OLEObject Type="Embed" ProgID="Equation.DSMT4" ShapeID="_x0000_i1057" DrawAspect="Content" ObjectID="_1523871115" r:id="rId121"/>
        </w:object>
      </w:r>
      <w:r>
        <w:rPr>
          <w:sz w:val="20"/>
        </w:rPr>
        <w:t xml:space="preserve">  =  </w:t>
      </w:r>
      <w:r w:rsidRPr="005660B1">
        <w:rPr>
          <w:b/>
        </w:rPr>
        <w:t>36.9</w:t>
      </w:r>
      <w:r w:rsidRPr="005660B1">
        <w:rPr>
          <w:b/>
        </w:rPr>
        <w:sym w:font="Courier New" w:char="00B0"/>
      </w:r>
      <w:r>
        <w:rPr>
          <w:sz w:val="20"/>
        </w:rPr>
        <w:tab/>
      </w:r>
    </w:p>
    <w:p w:rsidR="00F837BC" w:rsidRDefault="00F837BC" w:rsidP="00F837BC">
      <w:pPr>
        <w:rPr>
          <w:sz w:val="20"/>
        </w:rPr>
      </w:pPr>
    </w:p>
    <w:p w:rsidR="00F837BC" w:rsidRDefault="00F837BC" w:rsidP="00F837BC">
      <w:r>
        <w:br w:type="page"/>
      </w:r>
    </w:p>
    <w:p w:rsidR="00F837BC" w:rsidRDefault="005E4529" w:rsidP="00F837BC">
      <w:pPr>
        <w:pStyle w:val="Example"/>
      </w:pPr>
      <w:r>
        <w:rPr>
          <w:noProof/>
          <w:lang w:eastAsia="en-CA"/>
        </w:rPr>
        <w:lastRenderedPageBreak/>
        <mc:AlternateContent>
          <mc:Choice Requires="wps">
            <w:drawing>
              <wp:anchor distT="0" distB="0" distL="114300" distR="114300" simplePos="0" relativeHeight="251656192" behindDoc="0" locked="0" layoutInCell="0" allowOverlap="1" wp14:anchorId="6E765630" wp14:editId="4CD55736">
                <wp:simplePos x="0" y="0"/>
                <wp:positionH relativeFrom="column">
                  <wp:posOffset>-218440</wp:posOffset>
                </wp:positionH>
                <wp:positionV relativeFrom="paragraph">
                  <wp:posOffset>-66040</wp:posOffset>
                </wp:positionV>
                <wp:extent cx="6218555" cy="3789045"/>
                <wp:effectExtent l="0" t="0" r="10795" b="20955"/>
                <wp:wrapNone/>
                <wp:docPr id="24" name="Rectangle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78904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3" o:spid="_x0000_s1026" style="position:absolute;margin-left:-17.2pt;margin-top:-5.2pt;width:489.65pt;height:298.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Cqi98QIAADg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" o:allowincell="f" filled="f"/>
            </w:pict>
          </mc:Fallback>
        </mc:AlternateContent>
      </w:r>
    </w:p>
    <w:p w:rsidR="00F837BC" w:rsidRDefault="00F837BC" w:rsidP="00F837BC">
      <w:r>
        <w:t>Consider the diagram of a right triangle below, determine the other sides of the triangle.</w:t>
      </w:r>
    </w:p>
    <w:p w:rsidR="00F837BC" w:rsidRDefault="00F817DC" w:rsidP="00F837BC">
      <w:pPr>
        <w:rPr>
          <w:noProof/>
        </w:rPr>
      </w:pPr>
      <w:r>
        <w:rPr>
          <w:noProof/>
          <w:lang w:eastAsia="en-CA"/>
        </w:rPr>
        <mc:AlternateContent>
          <mc:Choice Requires="wpg">
            <w:drawing>
              <wp:anchor distT="0" distB="0" distL="114300" distR="114300" simplePos="0" relativeHeight="251654144" behindDoc="0" locked="0" layoutInCell="0" allowOverlap="1">
                <wp:simplePos x="0" y="0"/>
                <wp:positionH relativeFrom="column">
                  <wp:posOffset>731520</wp:posOffset>
                </wp:positionH>
                <wp:positionV relativeFrom="paragraph">
                  <wp:posOffset>91440</wp:posOffset>
                </wp:positionV>
                <wp:extent cx="2652395" cy="1006475"/>
                <wp:effectExtent l="0" t="0" r="0" b="0"/>
                <wp:wrapNone/>
                <wp:docPr id="15"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2395" cy="1006475"/>
                          <a:chOff x="2592" y="5904"/>
                          <a:chExt cx="4177" cy="1585"/>
                        </a:xfrm>
                      </wpg:grpSpPr>
                      <wps:wsp>
                        <wps:cNvPr id="16" name="Line 194"/>
                        <wps:cNvCnPr/>
                        <wps:spPr bwMode="auto">
                          <a:xfrm>
                            <a:off x="2592" y="7056"/>
                            <a:ext cx="3457" cy="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Line 195"/>
                        <wps:cNvCnPr/>
                        <wps:spPr bwMode="auto">
                          <a:xfrm flipV="1">
                            <a:off x="6048" y="5904"/>
                            <a:ext cx="1" cy="1152"/>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 name="Line 196"/>
                        <wps:cNvCnPr/>
                        <wps:spPr bwMode="auto">
                          <a:xfrm flipV="1">
                            <a:off x="2592" y="5904"/>
                            <a:ext cx="3457" cy="1153"/>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Rectangle 197"/>
                        <wps:cNvSpPr>
                          <a:spLocks noChangeArrowheads="1"/>
                        </wps:cNvSpPr>
                        <wps:spPr bwMode="auto">
                          <a:xfrm>
                            <a:off x="3456" y="6768"/>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37BC" w:rsidRDefault="00F837BC" w:rsidP="00F837BC">
                              <w:r>
                                <w:t>30</w:t>
                              </w:r>
                              <w:r>
                                <w:rPr>
                                  <w:vertAlign w:val="superscript"/>
                                </w:rPr>
                                <w:t>o</w:t>
                              </w:r>
                            </w:p>
                          </w:txbxContent>
                        </wps:txbx>
                        <wps:bodyPr rot="0" vert="horz" wrap="square" lIns="12700" tIns="12700" rIns="12700" bIns="12700" anchor="t" anchorCtr="0" upright="1">
                          <a:noAutofit/>
                        </wps:bodyPr>
                      </wps:wsp>
                      <wps:wsp>
                        <wps:cNvPr id="20" name="Rectangle 198"/>
                        <wps:cNvSpPr>
                          <a:spLocks noChangeArrowheads="1"/>
                        </wps:cNvSpPr>
                        <wps:spPr bwMode="auto">
                          <a:xfrm>
                            <a:off x="3744" y="6192"/>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37BC" w:rsidRDefault="00F837BC" w:rsidP="00F837BC">
                              <w:r>
                                <w:t>6.0 cm</w:t>
                              </w:r>
                            </w:p>
                          </w:txbxContent>
                        </wps:txbx>
                        <wps:bodyPr rot="0" vert="horz" wrap="square" lIns="12700" tIns="12700" rIns="12700" bIns="12700" anchor="t" anchorCtr="0" upright="1">
                          <a:noAutofit/>
                        </wps:bodyPr>
                      </wps:wsp>
                      <wps:wsp>
                        <wps:cNvPr id="21" name="Rectangle 199"/>
                        <wps:cNvSpPr>
                          <a:spLocks noChangeArrowheads="1"/>
                        </wps:cNvSpPr>
                        <wps:spPr bwMode="auto">
                          <a:xfrm>
                            <a:off x="5760" y="6768"/>
                            <a:ext cx="289" cy="28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 name="Rectangle 200"/>
                        <wps:cNvSpPr>
                          <a:spLocks noChangeArrowheads="1"/>
                        </wps:cNvSpPr>
                        <wps:spPr bwMode="auto">
                          <a:xfrm>
                            <a:off x="6192" y="6336"/>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37BC" w:rsidRDefault="00F837BC" w:rsidP="00F837BC">
                              <w:r>
                                <w:t xml:space="preserve"> a</w:t>
                              </w:r>
                            </w:p>
                          </w:txbxContent>
                        </wps:txbx>
                        <wps:bodyPr rot="0" vert="horz" wrap="square" lIns="12700" tIns="12700" rIns="12700" bIns="12700" anchor="t" anchorCtr="0" upright="1">
                          <a:noAutofit/>
                        </wps:bodyPr>
                      </wps:wsp>
                      <wps:wsp>
                        <wps:cNvPr id="23" name="Rectangle 201"/>
                        <wps:cNvSpPr>
                          <a:spLocks noChangeArrowheads="1"/>
                        </wps:cNvSpPr>
                        <wps:spPr bwMode="auto">
                          <a:xfrm>
                            <a:off x="4320" y="7200"/>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37BC" w:rsidRDefault="00F837BC" w:rsidP="00F837BC">
                              <w:r>
                                <w:t>b</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3" o:spid="_x0000_s1177" style="position:absolute;margin-left:57.6pt;margin-top:7.2pt;width:208.85pt;height:79.25pt;z-index:251654144" coordorigin="2592,5904" coordsize="4177,15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" o:allowincell="f">
                <v:line id="Line 194" o:spid="_x0000_s1178" style="position:absolute;visibility:visible;mso-wrap-style:square" from="2592,7056" to="6049,7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bbj8AAAADbAAAADwAAAGRycy9kb3ducmV2LnhtbERPTYvCMBC9C/6HMII3TfUgazWKiIIe&#10;rOiueB2asS02k9JEW//9RhC8zeN9znzZmlI8qXaFZQWjYQSCOLW64EzB3+928APCeWSNpWVS8CIH&#10;y0W3M8dY24ZP9Dz7TIQQdjEqyL2vYildmpNBN7QVceButjboA6wzqWtsQrgp5TiKJtJgwaEhx4rW&#10;OaX388MoSOz2pJvDdJ9Or7dNctk9jnxNlOr32tUMhKfWf8Uf906H+RN4/xIOkI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8m24/AAAAA2wAAAA8AAAAAAAAAAAAAAAAA&#10;oQIAAGRycy9kb3ducmV2LnhtbFBLBQYAAAAABAAEAPkAAACOAwAAAAA=&#10;" strokeweight="1pt">
                  <v:stroke startarrowwidth="narrow" startarrowlength="long" endarrowwidth="narrow" endarrowlength="long"/>
                </v:line>
                <v:line id="Line 195" o:spid="_x0000_s1179" style="position:absolute;flip:y;visibility:visible;mso-wrap-style:square" from="6048,5904" to="6049,7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mG8AAAADbAAAADwAAAGRycy9kb3ducmV2LnhtbERPS2sCMRC+F/wPYYRepGbrwcpqFBFE&#10;L4ov6HXYjLuLm0nYTHX7702h4G0+vufMFp1r1J3aWHs28DnMQBEX3tZcGric1x8TUFGQLTaeycAv&#10;RVjMe28zzK1/8JHuJylVCuGYo4FKJORax6Iih3HoA3Hirr51KAm2pbYtPlK4a/Qoy8baYc2pocJA&#10;q4qK2+nHGdiE4/ZA3+PLSm7uvB/sJTSDnTHv/W45BSXUyUv8797aNP8L/n5JB+j5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m05hvAAAAA2wAAAA8AAAAAAAAAAAAAAAAA&#10;oQIAAGRycy9kb3ducmV2LnhtbFBLBQYAAAAABAAEAPkAAACOAwAAAAA=&#10;" strokeweight="1pt">
                  <v:stroke startarrowwidth="narrow" startarrowlength="long" endarrowwidth="narrow" endarrowlength="long"/>
                </v:line>
                <v:line id="Line 196" o:spid="_x0000_s1180" style="position:absolute;flip:y;visibility:visible;mso-wrap-style:square" from="2592,5904" to="6049,7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tyacQAAADbAAAADwAAAGRycy9kb3ducmV2LnhtbESPT2sCQQzF7wW/wxChF6mz9iBl6yhF&#10;EL1U6h/wGnbS3cWdzLATdfvtm0Oht4T38t4vi9UQOnOnPreRHcymBRjiKvqWawfn0+blDUwWZI9d&#10;ZHLwQxlWy9HTAksfH3yg+1FqoyGcS3TQiKTS2lw1FDBPYyJW7Tv2AUXXvra+x4eGh86+FsXcBmxZ&#10;GxpMtG6ouh5vwcE2HXZfdJmf13INp/1kL6mbfDr3PB4+3sEIDfJv/rveecVXWP1FB7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K3JpxAAAANsAAAAPAAAAAAAAAAAA&#10;AAAAAKECAABkcnMvZG93bnJldi54bWxQSwUGAAAAAAQABAD5AAAAkgMAAAAA&#10;" strokeweight="1pt">
                  <v:stroke startarrowwidth="narrow" startarrowlength="long" endarrowwidth="narrow" endarrowlength="long"/>
                </v:line>
                <v:rect id="Rectangle 197" o:spid="_x0000_s1181" style="position:absolute;left:3456;top:676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gFLcEA&#10;AADbAAAADwAAAGRycy9kb3ducmV2LnhtbERPTWvCQBC9F/wPywi91U2EWo2uwQpCyam1eh+yYxLN&#10;zm6za5L++26h0Ns83uds8tG0oqfON5YVpLMEBHFpdcOVgtPn4WkJwgdkja1lUvBNHvLt5GGDmbYD&#10;f1B/DJWIIewzVFCH4DIpfVmTQT+zjjhyF9sZDBF2ldQdDjHctHKeJAtpsOHYUKOjfU3l7Xg3Cm7p&#10;13N/1S/Farng13nx7s7u4JR6nI67NYhAY/gX/7nfdJy/gt9f4gF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YBS3BAAAA2wAAAA8AAAAAAAAAAAAAAAAAmAIAAGRycy9kb3du&#10;cmV2LnhtbFBLBQYAAAAABAAEAPUAAACGAwAAAAA=&#10;" filled="f" stroked="f" strokeweight="1pt">
                  <v:textbox inset="1pt,1pt,1pt,1pt">
                    <w:txbxContent>
                      <w:p w:rsidR="00F837BC" w:rsidRDefault="00F837BC" w:rsidP="00F837BC">
                        <w:r>
                          <w:t>30</w:t>
                        </w:r>
                        <w:r>
                          <w:rPr>
                            <w:vertAlign w:val="superscript"/>
                          </w:rPr>
                          <w:t>o</w:t>
                        </w:r>
                      </w:p>
                    </w:txbxContent>
                  </v:textbox>
                </v:rect>
                <v:rect id="Rectangle 198" o:spid="_x0000_s1182" style="position:absolute;left:3744;top:6192;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5mDcEA&#10;AADbAAAADwAAAGRycy9kb3ducmV2LnhtbERPyWrDMBC9B/oPYgq5JbIN2dwopg0YSk5N2twHa2q7&#10;sUaqpdju31eHQo+Pt++LyXRioN63lhWkywQEcWV1y7WCj/dysQXhA7LGzjIp+CEPxeFhtsdc25HP&#10;NFxCLWII+xwVNCG4XEpfNWTQL60jjtyn7Q2GCPta6h7HGG46mSXJWhpsOTY06OjYUHW73I2CW/q9&#10;Gr705rTbrvklO725qyudUvPH6fkJRKAp/Iv/3K9aQRbXxy/xB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OZg3BAAAA2wAAAA8AAAAAAAAAAAAAAAAAmAIAAGRycy9kb3du&#10;cmV2LnhtbFBLBQYAAAAABAAEAPUAAACGAwAAAAA=&#10;" filled="f" stroked="f" strokeweight="1pt">
                  <v:textbox inset="1pt,1pt,1pt,1pt">
                    <w:txbxContent>
                      <w:p w:rsidR="00F837BC" w:rsidRDefault="00F837BC" w:rsidP="00F837BC">
                        <w:r>
                          <w:t>6.0 cm</w:t>
                        </w:r>
                      </w:p>
                    </w:txbxContent>
                  </v:textbox>
                </v:rect>
                <v:rect id="Rectangle 199" o:spid="_x0000_s1183" style="position:absolute;left:5760;top:6768;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CsYMYA&#10;AADbAAAADwAAAGRycy9kb3ducmV2LnhtbESPzWrDMBCE74W8g9hAL6WRnTYmdaKEUCiUHAr5wfS4&#10;WFvbxFoZSbHdt48ChR6HmfmGWW9H04qenG8sK0hnCQji0uqGKwXn08fzEoQPyBpby6TglzxsN5OH&#10;NebaDnyg/hgqESHsc1RQh9DlUvqyJoN+Zjvi6P1YZzBE6SqpHQ4Rblo5T5JMGmw4LtTY0XtN5eV4&#10;NQr2r4vkOxSpPS0vL29frn0qsv1VqcfpuFuBCDSG//Bf+1MrmKdw/xJ/gN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rCsYMYAAADbAAAADwAAAAAAAAAAAAAAAACYAgAAZHJz&#10;L2Rvd25yZXYueG1sUEsFBgAAAAAEAAQA9QAAAIsDAAAAAA==&#10;" filled="f" strokeweight="1pt"/>
                <v:rect id="Rectangle 200" o:spid="_x0000_s1184" style="position:absolute;left:6192;top:6336;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d4cMA&#10;AADbAAAADwAAAGRycy9kb3ducmV2LnhtbESPQWvCQBSE70L/w/KE3nRjoGqjG6kFoXiqtr0/ss8k&#10;Jvt2zW5j+u+7guBxmJlvmPVmMK3oqfO1ZQWzaQKCuLC65lLB99dusgThA7LG1jIp+CMPm/xptMZM&#10;2ysfqD+GUkQI+wwVVCG4TEpfVGTQT60jjt7JdgZDlF0pdYfXCDetTJNkLg3WHBcqdPReUdEcf42C&#10;ZnZ56c96sX9dznmb7j/dj9s5pZ7Hw9sKRKAhPML39odWkKZw+xJ/gM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d4cMAAADbAAAADwAAAAAAAAAAAAAAAACYAgAAZHJzL2Rv&#10;d25yZXYueG1sUEsFBgAAAAAEAAQA9QAAAIgDAAAAAA==&#10;" filled="f" stroked="f" strokeweight="1pt">
                  <v:textbox inset="1pt,1pt,1pt,1pt">
                    <w:txbxContent>
                      <w:p w:rsidR="00F837BC" w:rsidRDefault="00F837BC" w:rsidP="00F837BC">
                        <w:r>
                          <w:t xml:space="preserve"> a</w:t>
                        </w:r>
                      </w:p>
                    </w:txbxContent>
                  </v:textbox>
                </v:rect>
                <v:rect id="Rectangle 201" o:spid="_x0000_s1185" style="position:absolute;left:4320;top:7200;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z4esQA&#10;AADbAAAADwAAAGRycy9kb3ducmV2LnhtbESPQWvCQBSE74X+h+UVetNNIlWbukoVhOJJbXt/ZF+T&#10;NNm3a3Yb4793BaHHYWa+YRarwbSip87XlhWk4wQEcWF1zaWCr8/taA7CB2SNrWVScCEPq+XjwwJz&#10;bc98oP4YShEh7HNUUIXgcil9UZFBP7aOOHo/tjMYouxKqTs8R7hpZZYkU2mw5rhQoaNNRUVz/DMK&#10;mvT00v/q2e51PuV1ttu7b7d1Sj0/De9vIAIN4T98b39oBdkEbl/iD5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c+HrEAAAA2wAAAA8AAAAAAAAAAAAAAAAAmAIAAGRycy9k&#10;b3ducmV2LnhtbFBLBQYAAAAABAAEAPUAAACJAwAAAAA=&#10;" filled="f" stroked="f" strokeweight="1pt">
                  <v:textbox inset="1pt,1pt,1pt,1pt">
                    <w:txbxContent>
                      <w:p w:rsidR="00F837BC" w:rsidRDefault="00F837BC" w:rsidP="00F837BC">
                        <w:r>
                          <w:t>b</w:t>
                        </w:r>
                      </w:p>
                    </w:txbxContent>
                  </v:textbox>
                </v:rect>
              </v:group>
            </w:pict>
          </mc:Fallback>
        </mc:AlternateContent>
      </w:r>
    </w:p>
    <w:p w:rsidR="00F837BC" w:rsidRDefault="00F837BC" w:rsidP="00F837BC"/>
    <w:p w:rsidR="00F837BC" w:rsidRDefault="00F837BC" w:rsidP="00F837BC"/>
    <w:p w:rsidR="00F837BC" w:rsidRDefault="00F837BC" w:rsidP="00F837BC"/>
    <w:p w:rsidR="00F837BC" w:rsidRDefault="00F837BC" w:rsidP="00F837BC"/>
    <w:p w:rsidR="00F837BC" w:rsidRDefault="00F837BC" w:rsidP="00F837BC"/>
    <w:p w:rsidR="00F837BC" w:rsidRDefault="00F837BC" w:rsidP="00F837BC">
      <w:r>
        <w:tab/>
      </w:r>
    </w:p>
    <w:p w:rsidR="00F837BC" w:rsidRDefault="00F837BC" w:rsidP="00F837BC">
      <w:pPr>
        <w:rPr>
          <w:sz w:val="20"/>
        </w:rPr>
      </w:pPr>
      <w:r>
        <w:rPr>
          <w:sz w:val="20"/>
        </w:rPr>
        <w:t xml:space="preserve">To find side </w:t>
      </w:r>
      <w:proofErr w:type="spellStart"/>
      <w:r>
        <w:rPr>
          <w:sz w:val="20"/>
        </w:rPr>
        <w:t>a</w:t>
      </w:r>
      <w:proofErr w:type="spellEnd"/>
      <w:r>
        <w:rPr>
          <w:sz w:val="20"/>
        </w:rPr>
        <w:t xml:space="preserve"> we can use the sine function.  (We are given the hypotenuse and we are asked to find the opposite side.)</w:t>
      </w:r>
    </w:p>
    <w:p w:rsidR="00F837BC" w:rsidRDefault="00F837BC" w:rsidP="00F837BC">
      <w:pPr>
        <w:rPr>
          <w:sz w:val="20"/>
        </w:rPr>
      </w:pPr>
    </w:p>
    <w:p w:rsidR="00F837BC" w:rsidRDefault="00F837BC" w:rsidP="00F837BC">
      <w:pPr>
        <w:rPr>
          <w:sz w:val="20"/>
        </w:rPr>
      </w:pPr>
      <w:r>
        <w:rPr>
          <w:sz w:val="20"/>
        </w:rPr>
        <w:tab/>
        <w:t xml:space="preserve">sin  </w:t>
      </w:r>
      <w:r>
        <w:rPr>
          <w:rFonts w:ascii="Symbol" w:hAnsi="Symbol"/>
          <w:sz w:val="20"/>
        </w:rPr>
        <w:t></w:t>
      </w:r>
      <w:r>
        <w:rPr>
          <w:sz w:val="20"/>
        </w:rPr>
        <w:t xml:space="preserve">  =  </w:t>
      </w:r>
      <w:proofErr w:type="spellStart"/>
      <w:r>
        <w:rPr>
          <w:sz w:val="20"/>
          <w:u w:val="single"/>
        </w:rPr>
        <w:t>opp</w:t>
      </w:r>
      <w:proofErr w:type="spellEnd"/>
      <w:r>
        <w:rPr>
          <w:sz w:val="20"/>
        </w:rPr>
        <w:t xml:space="preserve">      by re-arrangement we get  </w:t>
      </w:r>
      <w:proofErr w:type="spellStart"/>
      <w:r>
        <w:rPr>
          <w:sz w:val="20"/>
        </w:rPr>
        <w:t>opp</w:t>
      </w:r>
      <w:proofErr w:type="spellEnd"/>
      <w:r>
        <w:rPr>
          <w:sz w:val="20"/>
        </w:rPr>
        <w:t xml:space="preserve">  = </w:t>
      </w:r>
      <w:proofErr w:type="spellStart"/>
      <w:r>
        <w:rPr>
          <w:sz w:val="20"/>
        </w:rPr>
        <w:t>hyp</w:t>
      </w:r>
      <w:proofErr w:type="spellEnd"/>
      <w:r>
        <w:rPr>
          <w:sz w:val="20"/>
        </w:rPr>
        <w:t xml:space="preserve"> x sin </w:t>
      </w:r>
      <w:r>
        <w:rPr>
          <w:rFonts w:ascii="Symbol" w:hAnsi="Symbol"/>
          <w:sz w:val="20"/>
        </w:rPr>
        <w:t></w:t>
      </w:r>
      <w:r>
        <w:rPr>
          <w:sz w:val="20"/>
        </w:rPr>
        <w:t xml:space="preserve"> </w:t>
      </w:r>
    </w:p>
    <w:p w:rsidR="00F837BC" w:rsidRDefault="00F837BC" w:rsidP="00F837BC">
      <w:pPr>
        <w:rPr>
          <w:sz w:val="20"/>
        </w:rPr>
      </w:pPr>
      <w:r>
        <w:rPr>
          <w:sz w:val="20"/>
        </w:rPr>
        <w:tab/>
      </w:r>
      <w:r>
        <w:rPr>
          <w:sz w:val="20"/>
        </w:rPr>
        <w:tab/>
        <w:t xml:space="preserve"> </w:t>
      </w:r>
      <w:proofErr w:type="spellStart"/>
      <w:r>
        <w:rPr>
          <w:sz w:val="20"/>
        </w:rPr>
        <w:t>hyp</w:t>
      </w:r>
      <w:proofErr w:type="spellEnd"/>
      <w:r>
        <w:rPr>
          <w:sz w:val="20"/>
        </w:rPr>
        <w:t xml:space="preserve"> </w:t>
      </w:r>
      <w:r>
        <w:rPr>
          <w:sz w:val="20"/>
        </w:rPr>
        <w:tab/>
      </w:r>
    </w:p>
    <w:p w:rsidR="00F837BC" w:rsidRDefault="00F837BC" w:rsidP="00F837BC">
      <w:pPr>
        <w:rPr>
          <w:sz w:val="20"/>
        </w:rPr>
      </w:pPr>
      <w:r>
        <w:rPr>
          <w:sz w:val="20"/>
        </w:rPr>
        <w:tab/>
        <w:t xml:space="preserve"> a  = 6.0 cm x sin30</w:t>
      </w:r>
      <w:r>
        <w:rPr>
          <w:sz w:val="20"/>
        </w:rPr>
        <w:sym w:font="Courier New" w:char="00B0"/>
      </w:r>
      <w:r>
        <w:rPr>
          <w:sz w:val="20"/>
        </w:rPr>
        <w:t xml:space="preserve"> = 3.0 cm</w:t>
      </w:r>
    </w:p>
    <w:p w:rsidR="00F837BC" w:rsidRDefault="00F837BC" w:rsidP="00F837BC">
      <w:pPr>
        <w:rPr>
          <w:sz w:val="20"/>
        </w:rPr>
      </w:pPr>
    </w:p>
    <w:p w:rsidR="00F837BC" w:rsidRDefault="00F837BC" w:rsidP="00F837BC">
      <w:pPr>
        <w:rPr>
          <w:sz w:val="20"/>
        </w:rPr>
      </w:pPr>
      <w:r>
        <w:rPr>
          <w:sz w:val="20"/>
        </w:rPr>
        <w:t>To find side b we can use the cosine function.  (We are given the hypotenuse and we are asked to find the adjacent side.)</w:t>
      </w:r>
    </w:p>
    <w:p w:rsidR="00F837BC" w:rsidRDefault="00F837BC" w:rsidP="00F837BC">
      <w:pPr>
        <w:rPr>
          <w:sz w:val="20"/>
        </w:rPr>
      </w:pPr>
    </w:p>
    <w:p w:rsidR="00F837BC" w:rsidRDefault="00F837BC" w:rsidP="00F837BC">
      <w:pPr>
        <w:rPr>
          <w:sz w:val="20"/>
        </w:rPr>
      </w:pPr>
      <w:r>
        <w:rPr>
          <w:sz w:val="20"/>
        </w:rPr>
        <w:tab/>
      </w:r>
      <w:proofErr w:type="spellStart"/>
      <w:r>
        <w:rPr>
          <w:sz w:val="20"/>
        </w:rPr>
        <w:t>cos</w:t>
      </w:r>
      <w:proofErr w:type="spellEnd"/>
      <w:r>
        <w:rPr>
          <w:sz w:val="20"/>
        </w:rPr>
        <w:t xml:space="preserve">  </w:t>
      </w:r>
      <w:r>
        <w:rPr>
          <w:rFonts w:ascii="Symbol" w:hAnsi="Symbol"/>
          <w:sz w:val="20"/>
        </w:rPr>
        <w:t></w:t>
      </w:r>
      <w:r>
        <w:rPr>
          <w:sz w:val="20"/>
        </w:rPr>
        <w:t xml:space="preserve">  =  </w:t>
      </w:r>
      <w:proofErr w:type="spellStart"/>
      <w:r>
        <w:rPr>
          <w:sz w:val="20"/>
          <w:u w:val="single"/>
        </w:rPr>
        <w:t>adj</w:t>
      </w:r>
      <w:proofErr w:type="spellEnd"/>
      <w:r>
        <w:rPr>
          <w:sz w:val="20"/>
        </w:rPr>
        <w:t xml:space="preserve">      by re-arrangement we get  </w:t>
      </w:r>
      <w:proofErr w:type="spellStart"/>
      <w:r>
        <w:rPr>
          <w:sz w:val="20"/>
        </w:rPr>
        <w:t>adj</w:t>
      </w:r>
      <w:proofErr w:type="spellEnd"/>
      <w:r>
        <w:rPr>
          <w:sz w:val="20"/>
        </w:rPr>
        <w:t xml:space="preserve">  = </w:t>
      </w:r>
      <w:proofErr w:type="spellStart"/>
      <w:r>
        <w:rPr>
          <w:sz w:val="20"/>
        </w:rPr>
        <w:t>hyp</w:t>
      </w:r>
      <w:proofErr w:type="spellEnd"/>
      <w:r>
        <w:rPr>
          <w:sz w:val="20"/>
        </w:rPr>
        <w:t xml:space="preserve"> x </w:t>
      </w:r>
      <w:proofErr w:type="spellStart"/>
      <w:r>
        <w:rPr>
          <w:sz w:val="20"/>
        </w:rPr>
        <w:t>cos</w:t>
      </w:r>
      <w:proofErr w:type="spellEnd"/>
      <w:r>
        <w:rPr>
          <w:sz w:val="20"/>
        </w:rPr>
        <w:t xml:space="preserve"> </w:t>
      </w:r>
      <w:r>
        <w:rPr>
          <w:rFonts w:ascii="Symbol" w:hAnsi="Symbol"/>
          <w:sz w:val="20"/>
        </w:rPr>
        <w:t></w:t>
      </w:r>
      <w:r>
        <w:rPr>
          <w:sz w:val="20"/>
        </w:rPr>
        <w:t xml:space="preserve"> </w:t>
      </w:r>
    </w:p>
    <w:p w:rsidR="00F837BC" w:rsidRDefault="00F837BC" w:rsidP="00F837BC">
      <w:pPr>
        <w:rPr>
          <w:sz w:val="20"/>
        </w:rPr>
      </w:pPr>
      <w:r>
        <w:rPr>
          <w:sz w:val="20"/>
        </w:rPr>
        <w:tab/>
      </w:r>
      <w:r>
        <w:rPr>
          <w:sz w:val="20"/>
        </w:rPr>
        <w:tab/>
        <w:t xml:space="preserve">  </w:t>
      </w:r>
      <w:proofErr w:type="spellStart"/>
      <w:r>
        <w:rPr>
          <w:sz w:val="20"/>
        </w:rPr>
        <w:t>hyp</w:t>
      </w:r>
      <w:proofErr w:type="spellEnd"/>
      <w:r>
        <w:rPr>
          <w:sz w:val="20"/>
        </w:rPr>
        <w:t xml:space="preserve"> </w:t>
      </w:r>
      <w:r>
        <w:rPr>
          <w:sz w:val="20"/>
        </w:rPr>
        <w:tab/>
      </w:r>
    </w:p>
    <w:p w:rsidR="00F837BC" w:rsidRDefault="00F837BC" w:rsidP="00F837BC">
      <w:pPr>
        <w:rPr>
          <w:sz w:val="20"/>
        </w:rPr>
      </w:pPr>
      <w:r>
        <w:rPr>
          <w:sz w:val="20"/>
        </w:rPr>
        <w:tab/>
        <w:t>b  = 6.0 cm x cos30</w:t>
      </w:r>
      <w:r>
        <w:rPr>
          <w:sz w:val="20"/>
        </w:rPr>
        <w:sym w:font="Courier New" w:char="00B0"/>
      </w:r>
      <w:r>
        <w:rPr>
          <w:sz w:val="20"/>
        </w:rPr>
        <w:t xml:space="preserve">  =   5.2 cm</w:t>
      </w:r>
    </w:p>
    <w:p w:rsidR="00F837BC" w:rsidRDefault="00F837BC" w:rsidP="00F837BC"/>
    <w:p w:rsidR="00F837BC" w:rsidRDefault="00F837BC" w:rsidP="00F837BC"/>
    <w:p w:rsidR="00066A09" w:rsidRDefault="00066A09">
      <w:pPr>
        <w:pStyle w:val="Heading1"/>
      </w:pPr>
      <w:r>
        <w:t xml:space="preserve">Trigonometry Review </w:t>
      </w:r>
    </w:p>
    <w:p w:rsidR="00F837BC" w:rsidRPr="00F837BC" w:rsidRDefault="00F837BC" w:rsidP="00F837BC">
      <w:pPr>
        <w:pStyle w:val="Indentquestion"/>
        <w:ind w:left="0" w:firstLine="0"/>
        <w:rPr>
          <w:b/>
        </w:rPr>
      </w:pPr>
      <w:r w:rsidRPr="00F837BC">
        <w:rPr>
          <w:b/>
        </w:rPr>
        <w:t>The questions below are optional and they should be done by those who wish to sharpen and review their skills in using trigonometry.</w:t>
      </w:r>
    </w:p>
    <w:p w:rsidR="00066A09" w:rsidRDefault="00066A09">
      <w:pPr>
        <w:pStyle w:val="Indentquestion"/>
      </w:pPr>
      <w:r>
        <w:t>1.</w:t>
      </w:r>
      <w:r>
        <w:tab/>
        <w:t>Draw a right angle triangle and label all sides (a, b, c) and angles (A, B) (C = 90</w:t>
      </w:r>
      <w:r>
        <w:rPr>
          <w:vertAlign w:val="superscript"/>
        </w:rPr>
        <w:t xml:space="preserve"> o</w:t>
      </w:r>
      <w:r>
        <w:t>).  For angle A write out the trigonometric functions:  sine, cosine, and tangent.  According to Pythagoras, what is the length of the hypotenuse (side c)?</w:t>
      </w:r>
    </w:p>
    <w:p w:rsidR="00066A09" w:rsidRDefault="00066A09">
      <w:pPr>
        <w:pStyle w:val="Indentquestion"/>
      </w:pPr>
      <w:r>
        <w:t>2.</w:t>
      </w:r>
      <w:r>
        <w:tab/>
        <w:t xml:space="preserve">Find the number of degrees in each of the following angles:  (a) sin </w:t>
      </w:r>
      <w:r>
        <w:rPr>
          <w:rFonts w:ascii="Symbol" w:hAnsi="Symbol"/>
        </w:rPr>
        <w:t></w:t>
      </w:r>
      <w:r>
        <w:t xml:space="preserve"> = 0.456     (b) sin </w:t>
      </w:r>
      <w:r>
        <w:rPr>
          <w:rFonts w:ascii="Symbol" w:hAnsi="Symbol"/>
        </w:rPr>
        <w:t></w:t>
      </w:r>
      <w:r>
        <w:t xml:space="preserve"> = 0.748  (c) </w:t>
      </w:r>
      <w:proofErr w:type="spellStart"/>
      <w:r>
        <w:t>cos</w:t>
      </w:r>
      <w:proofErr w:type="spellEnd"/>
      <w:r>
        <w:t xml:space="preserve"> </w:t>
      </w:r>
      <w:r>
        <w:rPr>
          <w:rFonts w:ascii="Symbol" w:hAnsi="Symbol"/>
        </w:rPr>
        <w:t></w:t>
      </w:r>
      <w:r>
        <w:t xml:space="preserve"> = 0.677 (d) </w:t>
      </w:r>
      <w:proofErr w:type="spellStart"/>
      <w:r>
        <w:t>cos</w:t>
      </w:r>
      <w:proofErr w:type="spellEnd"/>
      <w:r>
        <w:t xml:space="preserve"> </w:t>
      </w:r>
      <w:r>
        <w:rPr>
          <w:rFonts w:ascii="Symbol" w:hAnsi="Symbol"/>
        </w:rPr>
        <w:t></w:t>
      </w:r>
      <w:r>
        <w:t xml:space="preserve"> = 0.224  (e) tan </w:t>
      </w:r>
      <w:r>
        <w:rPr>
          <w:rFonts w:ascii="Symbol" w:hAnsi="Symbol"/>
        </w:rPr>
        <w:t></w:t>
      </w:r>
      <w:r>
        <w:t xml:space="preserve"> = 12.736</w:t>
      </w:r>
    </w:p>
    <w:p w:rsidR="00066A09" w:rsidRDefault="00066A09">
      <w:pPr>
        <w:pStyle w:val="Indentquestion"/>
      </w:pPr>
      <w:r>
        <w:t>3.</w:t>
      </w:r>
      <w:r>
        <w:tab/>
        <w:t xml:space="preserve">Find the values of the following:  sin 30, sin 45, sin 60, </w:t>
      </w:r>
      <w:proofErr w:type="spellStart"/>
      <w:r>
        <w:t>cos</w:t>
      </w:r>
      <w:proofErr w:type="spellEnd"/>
      <w:r>
        <w:t xml:space="preserve"> 30, </w:t>
      </w:r>
      <w:proofErr w:type="spellStart"/>
      <w:r>
        <w:t>cos</w:t>
      </w:r>
      <w:proofErr w:type="spellEnd"/>
      <w:r>
        <w:t xml:space="preserve"> 45, </w:t>
      </w:r>
      <w:proofErr w:type="spellStart"/>
      <w:r>
        <w:t>cos</w:t>
      </w:r>
      <w:proofErr w:type="spellEnd"/>
      <w:r>
        <w:t xml:space="preserve"> 60,   tan 30, tan 45, tan 60</w:t>
      </w:r>
    </w:p>
    <w:p w:rsidR="00066A09" w:rsidRDefault="00066A09">
      <w:pPr>
        <w:pStyle w:val="Indentquestion"/>
      </w:pPr>
      <w:r>
        <w:t>4.</w:t>
      </w:r>
      <w:r>
        <w:tab/>
        <w:t>Given a right triangle with an hypotenuse length of 42 cm and an angle of 30</w:t>
      </w:r>
      <w:r>
        <w:rPr>
          <w:vertAlign w:val="superscript"/>
        </w:rPr>
        <w:t xml:space="preserve"> o</w:t>
      </w:r>
      <w:r>
        <w:t>.  What are the lengths of the opposite and adjacent sides? (21 cm, 36.4 cm)</w:t>
      </w:r>
    </w:p>
    <w:p w:rsidR="00066A09" w:rsidRDefault="00066A09">
      <w:pPr>
        <w:pStyle w:val="Indentquestion"/>
      </w:pPr>
      <w:r>
        <w:t>5.</w:t>
      </w:r>
      <w:r>
        <w:tab/>
        <w:t>One angle of a right triangle is 55</w:t>
      </w:r>
      <w:r>
        <w:rPr>
          <w:vertAlign w:val="superscript"/>
        </w:rPr>
        <w:t xml:space="preserve"> o</w:t>
      </w:r>
      <w:r>
        <w:t xml:space="preserve"> and the adjacent side with length 24 m, determine the length of the hypotenuse. (41.8 m)</w:t>
      </w:r>
    </w:p>
    <w:p w:rsidR="00066A09" w:rsidRDefault="00066A09">
      <w:pPr>
        <w:pStyle w:val="Indentquestion"/>
      </w:pPr>
      <w:r>
        <w:t>6.</w:t>
      </w:r>
      <w:r>
        <w:tab/>
        <w:t>In a right triangle there is an angle of 38</w:t>
      </w:r>
      <w:r>
        <w:rPr>
          <w:vertAlign w:val="superscript"/>
        </w:rPr>
        <w:t>o</w:t>
      </w:r>
      <w:r>
        <w:t xml:space="preserve"> opposite a side with a length of 15 m.  What is the length of the hypotenuse? (24.4 m)</w:t>
      </w:r>
    </w:p>
    <w:p w:rsidR="00066A09" w:rsidRDefault="00066A09">
      <w:pPr>
        <w:pStyle w:val="Indentquestion"/>
      </w:pPr>
      <w:r>
        <w:t>7.</w:t>
      </w:r>
      <w:r>
        <w:tab/>
        <w:t>The opposite and adjacent sides of a right triangle are 12 cm and 16 cm respectively.  What is the angle involved?  What is the length of the hypotenuse? (36.9</w:t>
      </w:r>
      <w:r>
        <w:rPr>
          <w:vertAlign w:val="superscript"/>
        </w:rPr>
        <w:t>o</w:t>
      </w:r>
      <w:r>
        <w:t>, 20 m)</w:t>
      </w:r>
    </w:p>
    <w:p w:rsidR="00066A09" w:rsidRDefault="00066A09">
      <w:pPr>
        <w:pStyle w:val="Indentquestion"/>
      </w:pPr>
      <w:r>
        <w:t>8.</w:t>
      </w:r>
      <w:r>
        <w:tab/>
        <w:t>The hypotenuse of an isosceles right triangle is 20 cm long.  What is the length of the other two sides?  What are the other two angles? (14.1 m, 14.1 m, 45</w:t>
      </w:r>
      <w:r>
        <w:rPr>
          <w:vertAlign w:val="superscript"/>
        </w:rPr>
        <w:t>o</w:t>
      </w:r>
      <w:r>
        <w:t>, 45</w:t>
      </w:r>
      <w:r>
        <w:rPr>
          <w:vertAlign w:val="superscript"/>
        </w:rPr>
        <w:t>o</w:t>
      </w:r>
      <w:r>
        <w:t>)</w:t>
      </w:r>
    </w:p>
    <w:p w:rsidR="00066A09" w:rsidRDefault="00F837BC" w:rsidP="00F837BC">
      <w:pPr>
        <w:pStyle w:val="Heading1"/>
      </w:pPr>
      <w:r>
        <w:br w:type="page"/>
      </w:r>
      <w:r w:rsidR="00066A09">
        <w:lastRenderedPageBreak/>
        <w:t>Hand-in Assignment</w:t>
      </w:r>
    </w:p>
    <w:p w:rsidR="00066A09" w:rsidRDefault="00066A09">
      <w:r>
        <w:t xml:space="preserve">For questions 1 to </w:t>
      </w:r>
      <w:r w:rsidR="001173CF">
        <w:t>4</w:t>
      </w:r>
      <w:r>
        <w:t xml:space="preserve"> do each of the following:</w:t>
      </w:r>
    </w:p>
    <w:p w:rsidR="00066A09" w:rsidRDefault="00066A09"/>
    <w:p w:rsidR="00066A09" w:rsidRDefault="00066A09">
      <w:r>
        <w:t xml:space="preserve">(i) Draw a </w:t>
      </w:r>
      <w:r w:rsidR="009863D5">
        <w:t xml:space="preserve">scale </w:t>
      </w:r>
      <w:r>
        <w:t>diagram   (ii) Find distance   (iii) Find displacement</w:t>
      </w:r>
    </w:p>
    <w:p w:rsidR="00066A09" w:rsidRDefault="00066A09"/>
    <w:p w:rsidR="00706FE9" w:rsidRDefault="00706FE9" w:rsidP="00706FE9">
      <w:pPr>
        <w:pStyle w:val="Indentquestion"/>
        <w:ind w:right="-421"/>
      </w:pPr>
      <w:r>
        <w:t>1.</w:t>
      </w:r>
      <w:r>
        <w:tab/>
        <w:t>An student walks 20 m [N] then 10 m [S]</w:t>
      </w:r>
      <w:r w:rsidRPr="00706FE9">
        <w:t xml:space="preserve"> </w:t>
      </w:r>
      <w:r>
        <w:t>then 30 m [N] then 25 m [S]. (85 m, 15 m [N])</w:t>
      </w:r>
    </w:p>
    <w:p w:rsidR="00066A09" w:rsidRDefault="00706FE9">
      <w:pPr>
        <w:pStyle w:val="Indentquestion"/>
      </w:pPr>
      <w:r>
        <w:t>2</w:t>
      </w:r>
      <w:r w:rsidR="00066A09">
        <w:t>.</w:t>
      </w:r>
      <w:r w:rsidR="00066A09">
        <w:tab/>
        <w:t xml:space="preserve">An ant walks 20 cm [W] then 5 cm [N]. (25 cm, 20.6 cm </w:t>
      </w:r>
      <w:r w:rsidR="00B71A62">
        <w:t>[</w:t>
      </w:r>
      <w:r w:rsidR="00066A09">
        <w:t>14</w:t>
      </w:r>
      <w:r w:rsidR="00066A09">
        <w:rPr>
          <w:vertAlign w:val="superscript"/>
        </w:rPr>
        <w:t>o</w:t>
      </w:r>
      <w:r w:rsidR="00066A09">
        <w:t xml:space="preserve"> N of W</w:t>
      </w:r>
      <w:r w:rsidR="00B71A62">
        <w:t>]</w:t>
      </w:r>
      <w:r w:rsidR="00066A09">
        <w:t>)</w:t>
      </w:r>
    </w:p>
    <w:p w:rsidR="00066A09" w:rsidRDefault="00706FE9">
      <w:pPr>
        <w:pStyle w:val="Indentquestion"/>
      </w:pPr>
      <w:r>
        <w:t>3</w:t>
      </w:r>
      <w:r w:rsidR="00066A09">
        <w:t>.</w:t>
      </w:r>
      <w:r w:rsidR="00066A09">
        <w:tab/>
        <w:t xml:space="preserve">A mouse runs 30 m [W], 10 m [N], and then 20 m [W]. (60 m, 51 m </w:t>
      </w:r>
      <w:r w:rsidR="00B71A62">
        <w:t>[</w:t>
      </w:r>
      <w:r w:rsidR="00066A09">
        <w:t>11</w:t>
      </w:r>
      <w:r w:rsidR="00066A09">
        <w:rPr>
          <w:vertAlign w:val="superscript"/>
        </w:rPr>
        <w:t>o</w:t>
      </w:r>
      <w:r w:rsidR="00066A09">
        <w:t xml:space="preserve"> N of W</w:t>
      </w:r>
      <w:r w:rsidR="00B71A62">
        <w:t>]</w:t>
      </w:r>
      <w:r w:rsidR="00066A09">
        <w:t>)</w:t>
      </w:r>
    </w:p>
    <w:p w:rsidR="00066A09" w:rsidRDefault="00706FE9">
      <w:pPr>
        <w:pStyle w:val="Indentquestion"/>
      </w:pPr>
      <w:r>
        <w:t>4</w:t>
      </w:r>
      <w:r w:rsidR="00066A09">
        <w:t>.</w:t>
      </w:r>
      <w:r w:rsidR="00066A09">
        <w:tab/>
        <w:t xml:space="preserve">A hamster runs 60 cm [N], 30 cm [E], and then 90 cm [S]. (180 cm, 42.4 cm </w:t>
      </w:r>
      <w:r w:rsidR="00B71A62">
        <w:t>[</w:t>
      </w:r>
      <w:r w:rsidR="00066A09">
        <w:t>45</w:t>
      </w:r>
      <w:r w:rsidR="00066A09">
        <w:rPr>
          <w:vertAlign w:val="superscript"/>
        </w:rPr>
        <w:t>o</w:t>
      </w:r>
      <w:r w:rsidR="00B71A62">
        <w:t xml:space="preserve"> E of S])</w:t>
      </w:r>
    </w:p>
    <w:p w:rsidR="00706FE9" w:rsidRDefault="00706FE9" w:rsidP="00706FE9">
      <w:pPr>
        <w:pStyle w:val="Indentquestion"/>
        <w:jc w:val="center"/>
      </w:pPr>
      <w:r>
        <w:t>______________________________________</w:t>
      </w:r>
    </w:p>
    <w:p w:rsidR="00706FE9" w:rsidRDefault="00706FE9">
      <w:pPr>
        <w:pStyle w:val="Indentquestion"/>
      </w:pPr>
    </w:p>
    <w:p w:rsidR="00066A09" w:rsidRDefault="00706FE9">
      <w:pPr>
        <w:pStyle w:val="Indentquestion"/>
      </w:pPr>
      <w:r>
        <w:t>5</w:t>
      </w:r>
      <w:r w:rsidR="00066A09">
        <w:t>.</w:t>
      </w:r>
      <w:r w:rsidR="00066A09">
        <w:tab/>
        <w:t xml:space="preserve">What is the displacement after a plane flies:  20 km [W], 50 km [S] and 60 km [E]?  (64.0 km </w:t>
      </w:r>
      <w:r w:rsidR="00B71A62">
        <w:t>[</w:t>
      </w:r>
      <w:r w:rsidR="00066A09">
        <w:t>51.3</w:t>
      </w:r>
      <w:r w:rsidR="00066A09">
        <w:rPr>
          <w:vertAlign w:val="superscript"/>
        </w:rPr>
        <w:t>o</w:t>
      </w:r>
      <w:r w:rsidR="00066A09">
        <w:t xml:space="preserve"> S of E</w:t>
      </w:r>
      <w:r w:rsidR="00B71A62">
        <w:t>]</w:t>
      </w:r>
      <w:r w:rsidR="00066A09">
        <w:t>)</w:t>
      </w:r>
    </w:p>
    <w:p w:rsidR="00066A09" w:rsidRDefault="00706FE9">
      <w:pPr>
        <w:pStyle w:val="Indentquestion"/>
      </w:pPr>
      <w:r>
        <w:t>6</w:t>
      </w:r>
      <w:r w:rsidR="00066A09">
        <w:t>.</w:t>
      </w:r>
      <w:r w:rsidR="00066A09">
        <w:tab/>
        <w:t>An object travels 858 m WEST then 297 m SOUTH.  The time required for the journey was 13 minutes.</w:t>
      </w:r>
    </w:p>
    <w:p w:rsidR="00066A09" w:rsidRDefault="00066A09">
      <w:pPr>
        <w:pStyle w:val="Indentquestion"/>
        <w:ind w:left="1152"/>
      </w:pPr>
      <w:r>
        <w:t>A.</w:t>
      </w:r>
      <w:r>
        <w:tab/>
        <w:t xml:space="preserve">What was the total </w:t>
      </w:r>
      <w:r>
        <w:rPr>
          <w:u w:val="single"/>
        </w:rPr>
        <w:t>distance</w:t>
      </w:r>
      <w:r>
        <w:t xml:space="preserve"> traveled? (1155 m)</w:t>
      </w:r>
    </w:p>
    <w:p w:rsidR="00066A09" w:rsidRDefault="00066A09">
      <w:pPr>
        <w:pStyle w:val="Indentquestion"/>
        <w:ind w:left="1152"/>
      </w:pPr>
      <w:r>
        <w:t>B.</w:t>
      </w:r>
      <w:r>
        <w:tab/>
        <w:t xml:space="preserve">What was the </w:t>
      </w:r>
      <w:r>
        <w:rPr>
          <w:u w:val="single"/>
        </w:rPr>
        <w:t>displacement</w:t>
      </w:r>
      <w:r>
        <w:t xml:space="preserve"> of the object?  (908 m </w:t>
      </w:r>
      <w:r w:rsidR="00E9449C">
        <w:t>[</w:t>
      </w:r>
      <w:r>
        <w:t>19</w:t>
      </w:r>
      <w:r>
        <w:rPr>
          <w:vertAlign w:val="superscript"/>
        </w:rPr>
        <w:t>o</w:t>
      </w:r>
      <w:r>
        <w:t xml:space="preserve"> S of W</w:t>
      </w:r>
      <w:r w:rsidR="00E9449C">
        <w:t>]</w:t>
      </w:r>
      <w:r>
        <w:t>)</w:t>
      </w:r>
    </w:p>
    <w:p w:rsidR="00066A09" w:rsidRDefault="00066A09">
      <w:pPr>
        <w:pStyle w:val="Indentquestion"/>
        <w:ind w:left="1152"/>
      </w:pPr>
      <w:r>
        <w:t>C.</w:t>
      </w:r>
      <w:r>
        <w:tab/>
        <w:t>What was the average speed? (88.8 m/min)</w:t>
      </w:r>
    </w:p>
    <w:p w:rsidR="00066A09" w:rsidRDefault="00706FE9">
      <w:pPr>
        <w:pStyle w:val="Indentquestion"/>
      </w:pPr>
      <w:r>
        <w:t>7</w:t>
      </w:r>
      <w:r w:rsidR="00066A09">
        <w:t>.</w:t>
      </w:r>
      <w:r w:rsidR="00066A09">
        <w:tab/>
        <w:t>An object travels 500 m south, 480 m east, 350 m north, 1650 m west, 390 m north, 590 m east, and 190 m north.  The entire trip required 3 hours and 21 minutes.</w:t>
      </w:r>
    </w:p>
    <w:p w:rsidR="00066A09" w:rsidRDefault="00066A09">
      <w:pPr>
        <w:pStyle w:val="Indentquestion"/>
        <w:ind w:left="1152"/>
      </w:pPr>
      <w:r>
        <w:t>A.</w:t>
      </w:r>
      <w:r>
        <w:tab/>
        <w:t xml:space="preserve">What was the resulting </w:t>
      </w:r>
      <w:r>
        <w:rPr>
          <w:u w:val="single"/>
        </w:rPr>
        <w:t>displacement</w:t>
      </w:r>
      <w:r>
        <w:t xml:space="preserve"> of the object? (722 m </w:t>
      </w:r>
      <w:r w:rsidR="00E9449C">
        <w:t>[</w:t>
      </w:r>
      <w:r>
        <w:t>53</w:t>
      </w:r>
      <w:r>
        <w:rPr>
          <w:vertAlign w:val="superscript"/>
        </w:rPr>
        <w:t>o</w:t>
      </w:r>
      <w:r>
        <w:t xml:space="preserve"> W of N</w:t>
      </w:r>
      <w:r w:rsidR="00E9449C">
        <w:t>]</w:t>
      </w:r>
      <w:r>
        <w:t>)</w:t>
      </w:r>
    </w:p>
    <w:p w:rsidR="00066A09" w:rsidRDefault="00066A09">
      <w:pPr>
        <w:pStyle w:val="Indentquestion"/>
        <w:ind w:left="1152"/>
      </w:pPr>
      <w:r>
        <w:t>B.</w:t>
      </w:r>
      <w:r>
        <w:tab/>
        <w:t xml:space="preserve">What was the </w:t>
      </w:r>
      <w:r>
        <w:rPr>
          <w:u w:val="single"/>
        </w:rPr>
        <w:t>average speed</w:t>
      </w:r>
      <w:r>
        <w:t xml:space="preserve"> (in m/minute)? (20.6 m/min)</w:t>
      </w:r>
    </w:p>
    <w:p w:rsidR="00066A09" w:rsidRDefault="00706FE9">
      <w:pPr>
        <w:pStyle w:val="Indentquestion"/>
      </w:pPr>
      <w:r>
        <w:t>8</w:t>
      </w:r>
      <w:r w:rsidR="00066A09">
        <w:t>.</w:t>
      </w:r>
      <w:r w:rsidR="00066A09">
        <w:tab/>
        <w:t>The sketch below represents two journeys - one by car, another by canoe.  According to the odometer, the car went 48 km to travel from A to B.  The time required was 1.2 hours.  Prospector Ralph went from A to B by canoe in exactly the same time.  He found that during the trip he was always paddling along a line at 20</w:t>
      </w:r>
      <w:r w:rsidR="00066A09">
        <w:rPr>
          <w:vertAlign w:val="superscript"/>
        </w:rPr>
        <w:t>o</w:t>
      </w:r>
      <w:r w:rsidR="00066A09">
        <w:t xml:space="preserve"> East of North.  Ralph paddled a distance of 12 km.</w:t>
      </w:r>
    </w:p>
    <w:p w:rsidR="00066A09" w:rsidRDefault="00066A09">
      <w:pPr>
        <w:pStyle w:val="Indentquestion"/>
        <w:ind w:left="1152"/>
      </w:pPr>
      <w:r>
        <w:t>A.</w:t>
      </w:r>
      <w:r>
        <w:tab/>
        <w:t>Give the distance traveled in km by:   i) the car, and ii) the canoe.</w:t>
      </w:r>
    </w:p>
    <w:p w:rsidR="00066A09" w:rsidRDefault="00066A09">
      <w:pPr>
        <w:pStyle w:val="Indentquestion"/>
        <w:ind w:left="1152"/>
      </w:pPr>
      <w:r>
        <w:t>B.</w:t>
      </w:r>
      <w:r>
        <w:tab/>
        <w:t>Give the final displacement  in km for:   i) the car, and ii) the canoe.</w:t>
      </w:r>
    </w:p>
    <w:p w:rsidR="00066A09" w:rsidRDefault="00066A09">
      <w:pPr>
        <w:pStyle w:val="Indentquestion"/>
        <w:ind w:left="1152"/>
      </w:pPr>
      <w:r>
        <w:t>C.</w:t>
      </w:r>
      <w:r>
        <w:tab/>
        <w:t>What was the average speed in km/h for:   i) the car, and ii) the canoe.</w:t>
      </w:r>
    </w:p>
    <w:p w:rsidR="00066A09" w:rsidRDefault="00F817DC">
      <w:pPr>
        <w:pStyle w:val="Indentquestion"/>
      </w:pPr>
      <w:r>
        <w:rPr>
          <w:noProof/>
          <w:sz w:val="20"/>
          <w:lang w:eastAsia="en-CA"/>
        </w:rPr>
        <mc:AlternateContent>
          <mc:Choice Requires="wpg">
            <w:drawing>
              <wp:anchor distT="0" distB="0" distL="114300" distR="114300" simplePos="0" relativeHeight="251652096" behindDoc="0" locked="0" layoutInCell="0" allowOverlap="1">
                <wp:simplePos x="0" y="0"/>
                <wp:positionH relativeFrom="column">
                  <wp:posOffset>1351280</wp:posOffset>
                </wp:positionH>
                <wp:positionV relativeFrom="paragraph">
                  <wp:posOffset>17145</wp:posOffset>
                </wp:positionV>
                <wp:extent cx="3769995" cy="1858645"/>
                <wp:effectExtent l="0" t="0" r="0" b="0"/>
                <wp:wrapNone/>
                <wp:docPr id="3"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69995" cy="1858645"/>
                          <a:chOff x="3568" y="10892"/>
                          <a:chExt cx="5937" cy="2927"/>
                        </a:xfrm>
                      </wpg:grpSpPr>
                      <wpg:grpSp>
                        <wpg:cNvPr id="4" name="Group 171"/>
                        <wpg:cNvGrpSpPr>
                          <a:grpSpLocks/>
                        </wpg:cNvGrpSpPr>
                        <wpg:grpSpPr bwMode="auto">
                          <a:xfrm>
                            <a:off x="3568" y="10892"/>
                            <a:ext cx="5937" cy="2927"/>
                            <a:chOff x="3568" y="10515"/>
                            <a:chExt cx="5937" cy="2927"/>
                          </a:xfrm>
                        </wpg:grpSpPr>
                        <wps:wsp>
                          <wps:cNvPr id="5" name="Freeform 30"/>
                          <wps:cNvSpPr>
                            <a:spLocks/>
                          </wps:cNvSpPr>
                          <wps:spPr bwMode="auto">
                            <a:xfrm>
                              <a:off x="3890" y="10935"/>
                              <a:ext cx="3956" cy="2507"/>
                            </a:xfrm>
                            <a:custGeom>
                              <a:avLst/>
                              <a:gdLst>
                                <a:gd name="T0" fmla="*/ 5000 w 20000"/>
                                <a:gd name="T1" fmla="*/ 18349 h 20000"/>
                                <a:gd name="T2" fmla="*/ 5000 w 20000"/>
                                <a:gd name="T3" fmla="*/ 16976 h 20000"/>
                                <a:gd name="T4" fmla="*/ 4783 w 20000"/>
                                <a:gd name="T5" fmla="*/ 16633 h 20000"/>
                                <a:gd name="T6" fmla="*/ 4348 w 20000"/>
                                <a:gd name="T7" fmla="*/ 16290 h 20000"/>
                                <a:gd name="T8" fmla="*/ 3913 w 20000"/>
                                <a:gd name="T9" fmla="*/ 15947 h 20000"/>
                                <a:gd name="T10" fmla="*/ 3584 w 20000"/>
                                <a:gd name="T11" fmla="*/ 15604 h 20000"/>
                                <a:gd name="T12" fmla="*/ 2826 w 20000"/>
                                <a:gd name="T13" fmla="*/ 14232 h 20000"/>
                                <a:gd name="T14" fmla="*/ 2174 w 20000"/>
                                <a:gd name="T15" fmla="*/ 13546 h 20000"/>
                                <a:gd name="T16" fmla="*/ 1633 w 20000"/>
                                <a:gd name="T17" fmla="*/ 12860 h 20000"/>
                                <a:gd name="T18" fmla="*/ 1198 w 20000"/>
                                <a:gd name="T19" fmla="*/ 12341 h 20000"/>
                                <a:gd name="T20" fmla="*/ 870 w 20000"/>
                                <a:gd name="T21" fmla="*/ 11831 h 20000"/>
                                <a:gd name="T22" fmla="*/ 546 w 20000"/>
                                <a:gd name="T23" fmla="*/ 11312 h 20000"/>
                                <a:gd name="T24" fmla="*/ 111 w 20000"/>
                                <a:gd name="T25" fmla="*/ 10291 h 20000"/>
                                <a:gd name="T26" fmla="*/ 111 w 20000"/>
                                <a:gd name="T27" fmla="*/ 6861 h 20000"/>
                                <a:gd name="T28" fmla="*/ 435 w 20000"/>
                                <a:gd name="T29" fmla="*/ 5999 h 20000"/>
                                <a:gd name="T30" fmla="*/ 870 w 20000"/>
                                <a:gd name="T31" fmla="*/ 5313 h 20000"/>
                                <a:gd name="T32" fmla="*/ 2174 w 20000"/>
                                <a:gd name="T33" fmla="*/ 4627 h 20000"/>
                                <a:gd name="T34" fmla="*/ 2826 w 20000"/>
                                <a:gd name="T35" fmla="*/ 4970 h 20000"/>
                                <a:gd name="T36" fmla="*/ 3584 w 20000"/>
                                <a:gd name="T37" fmla="*/ 4460 h 20000"/>
                                <a:gd name="T38" fmla="*/ 3802 w 20000"/>
                                <a:gd name="T39" fmla="*/ 3773 h 20000"/>
                                <a:gd name="T40" fmla="*/ 4019 w 20000"/>
                                <a:gd name="T41" fmla="*/ 2744 h 20000"/>
                                <a:gd name="T42" fmla="*/ 4237 w 20000"/>
                                <a:gd name="T43" fmla="*/ 2401 h 20000"/>
                                <a:gd name="T44" fmla="*/ 5541 w 20000"/>
                                <a:gd name="T45" fmla="*/ 2058 h 20000"/>
                                <a:gd name="T46" fmla="*/ 6087 w 20000"/>
                                <a:gd name="T47" fmla="*/ 1540 h 20000"/>
                                <a:gd name="T48" fmla="*/ 6522 w 20000"/>
                                <a:gd name="T49" fmla="*/ 1197 h 20000"/>
                                <a:gd name="T50" fmla="*/ 7063 w 20000"/>
                                <a:gd name="T51" fmla="*/ 686 h 20000"/>
                                <a:gd name="T52" fmla="*/ 7826 w 20000"/>
                                <a:gd name="T53" fmla="*/ 168 h 20000"/>
                                <a:gd name="T54" fmla="*/ 9454 w 20000"/>
                                <a:gd name="T55" fmla="*/ 168 h 20000"/>
                                <a:gd name="T56" fmla="*/ 9889 w 20000"/>
                                <a:gd name="T57" fmla="*/ 854 h 20000"/>
                                <a:gd name="T58" fmla="*/ 10324 w 20000"/>
                                <a:gd name="T59" fmla="*/ 1372 h 20000"/>
                                <a:gd name="T60" fmla="*/ 10758 w 20000"/>
                                <a:gd name="T61" fmla="*/ 1883 h 20000"/>
                                <a:gd name="T62" fmla="*/ 11299 w 20000"/>
                                <a:gd name="T63" fmla="*/ 2401 h 20000"/>
                                <a:gd name="T64" fmla="*/ 12821 w 20000"/>
                                <a:gd name="T65" fmla="*/ 2744 h 20000"/>
                                <a:gd name="T66" fmla="*/ 14019 w 20000"/>
                                <a:gd name="T67" fmla="*/ 2226 h 20000"/>
                                <a:gd name="T68" fmla="*/ 16411 w 20000"/>
                                <a:gd name="T69" fmla="*/ 1883 h 20000"/>
                                <a:gd name="T70" fmla="*/ 17386 w 20000"/>
                                <a:gd name="T71" fmla="*/ 2569 h 20000"/>
                                <a:gd name="T72" fmla="*/ 17710 w 20000"/>
                                <a:gd name="T73" fmla="*/ 3255 h 20000"/>
                                <a:gd name="T74" fmla="*/ 17927 w 20000"/>
                                <a:gd name="T75" fmla="*/ 5146 h 20000"/>
                                <a:gd name="T76" fmla="*/ 17710 w 20000"/>
                                <a:gd name="T77" fmla="*/ 5656 h 20000"/>
                                <a:gd name="T78" fmla="*/ 17492 w 20000"/>
                                <a:gd name="T79" fmla="*/ 6342 h 20000"/>
                                <a:gd name="T80" fmla="*/ 17492 w 20000"/>
                                <a:gd name="T81" fmla="*/ 8233 h 20000"/>
                                <a:gd name="T82" fmla="*/ 17821 w 20000"/>
                                <a:gd name="T83" fmla="*/ 8919 h 20000"/>
                                <a:gd name="T84" fmla="*/ 18256 w 20000"/>
                                <a:gd name="T85" fmla="*/ 9605 h 20000"/>
                                <a:gd name="T86" fmla="*/ 19343 w 20000"/>
                                <a:gd name="T87" fmla="*/ 10459 h 20000"/>
                                <a:gd name="T88" fmla="*/ 19884 w 20000"/>
                                <a:gd name="T89" fmla="*/ 11998 h 20000"/>
                                <a:gd name="T90" fmla="*/ 19778 w 20000"/>
                                <a:gd name="T91" fmla="*/ 13714 h 20000"/>
                                <a:gd name="T92" fmla="*/ 19125 w 20000"/>
                                <a:gd name="T93" fmla="*/ 14232 h 20000"/>
                                <a:gd name="T94" fmla="*/ 16517 w 20000"/>
                                <a:gd name="T95" fmla="*/ 14232 h 20000"/>
                                <a:gd name="T96" fmla="*/ 14671 w 20000"/>
                                <a:gd name="T97" fmla="*/ 13889 h 20000"/>
                                <a:gd name="T98" fmla="*/ 11517 w 20000"/>
                                <a:gd name="T99" fmla="*/ 14232 h 20000"/>
                                <a:gd name="T100" fmla="*/ 10758 w 20000"/>
                                <a:gd name="T101" fmla="*/ 14743 h 20000"/>
                                <a:gd name="T102" fmla="*/ 10541 w 20000"/>
                                <a:gd name="T103" fmla="*/ 16458 h 20000"/>
                                <a:gd name="T104" fmla="*/ 10212 w 20000"/>
                                <a:gd name="T105" fmla="*/ 17487 h 20000"/>
                                <a:gd name="T106" fmla="*/ 7609 w 20000"/>
                                <a:gd name="T107" fmla="*/ 17830 h 20000"/>
                                <a:gd name="T108" fmla="*/ 6087 w 20000"/>
                                <a:gd name="T109" fmla="*/ 17663 h 20000"/>
                                <a:gd name="T110" fmla="*/ 5870 w 20000"/>
                                <a:gd name="T111" fmla="*/ 19202 h 20000"/>
                                <a:gd name="T112" fmla="*/ 5086 w 20000"/>
                                <a:gd name="T113" fmla="*/ 19992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0000" h="20000">
                                  <a:moveTo>
                                    <a:pt x="5086" y="19992"/>
                                  </a:moveTo>
                                  <a:lnTo>
                                    <a:pt x="4889" y="18859"/>
                                  </a:lnTo>
                                  <a:lnTo>
                                    <a:pt x="4889" y="18516"/>
                                  </a:lnTo>
                                  <a:lnTo>
                                    <a:pt x="5000" y="18349"/>
                                  </a:lnTo>
                                  <a:lnTo>
                                    <a:pt x="5000" y="18006"/>
                                  </a:lnTo>
                                  <a:lnTo>
                                    <a:pt x="5106" y="17830"/>
                                  </a:lnTo>
                                  <a:lnTo>
                                    <a:pt x="5106" y="17144"/>
                                  </a:lnTo>
                                  <a:lnTo>
                                    <a:pt x="5000" y="16976"/>
                                  </a:lnTo>
                                  <a:lnTo>
                                    <a:pt x="5000" y="16801"/>
                                  </a:lnTo>
                                  <a:lnTo>
                                    <a:pt x="4889" y="16801"/>
                                  </a:lnTo>
                                  <a:lnTo>
                                    <a:pt x="4889" y="16633"/>
                                  </a:lnTo>
                                  <a:lnTo>
                                    <a:pt x="4783" y="16633"/>
                                  </a:lnTo>
                                  <a:lnTo>
                                    <a:pt x="4671" y="16458"/>
                                  </a:lnTo>
                                  <a:lnTo>
                                    <a:pt x="4565" y="16458"/>
                                  </a:lnTo>
                                  <a:lnTo>
                                    <a:pt x="4454" y="16290"/>
                                  </a:lnTo>
                                  <a:lnTo>
                                    <a:pt x="4348" y="16290"/>
                                  </a:lnTo>
                                  <a:lnTo>
                                    <a:pt x="4348" y="16115"/>
                                  </a:lnTo>
                                  <a:lnTo>
                                    <a:pt x="4130" y="16115"/>
                                  </a:lnTo>
                                  <a:lnTo>
                                    <a:pt x="4130" y="15947"/>
                                  </a:lnTo>
                                  <a:lnTo>
                                    <a:pt x="3913" y="15947"/>
                                  </a:lnTo>
                                  <a:lnTo>
                                    <a:pt x="3913" y="15772"/>
                                  </a:lnTo>
                                  <a:lnTo>
                                    <a:pt x="3802" y="15772"/>
                                  </a:lnTo>
                                  <a:lnTo>
                                    <a:pt x="3696" y="15604"/>
                                  </a:lnTo>
                                  <a:lnTo>
                                    <a:pt x="3584" y="15604"/>
                                  </a:lnTo>
                                  <a:lnTo>
                                    <a:pt x="3584" y="15429"/>
                                  </a:lnTo>
                                  <a:lnTo>
                                    <a:pt x="2932" y="14400"/>
                                  </a:lnTo>
                                  <a:lnTo>
                                    <a:pt x="2826" y="14400"/>
                                  </a:lnTo>
                                  <a:lnTo>
                                    <a:pt x="2826" y="14232"/>
                                  </a:lnTo>
                                  <a:lnTo>
                                    <a:pt x="2609" y="14232"/>
                                  </a:lnTo>
                                  <a:lnTo>
                                    <a:pt x="2497" y="13889"/>
                                  </a:lnTo>
                                  <a:lnTo>
                                    <a:pt x="2280" y="13714"/>
                                  </a:lnTo>
                                  <a:lnTo>
                                    <a:pt x="2174" y="13546"/>
                                  </a:lnTo>
                                  <a:lnTo>
                                    <a:pt x="2068" y="13371"/>
                                  </a:lnTo>
                                  <a:lnTo>
                                    <a:pt x="1957" y="13203"/>
                                  </a:lnTo>
                                  <a:lnTo>
                                    <a:pt x="1739" y="12860"/>
                                  </a:lnTo>
                                  <a:lnTo>
                                    <a:pt x="1633" y="12860"/>
                                  </a:lnTo>
                                  <a:lnTo>
                                    <a:pt x="1633" y="12684"/>
                                  </a:lnTo>
                                  <a:lnTo>
                                    <a:pt x="1416" y="12517"/>
                                  </a:lnTo>
                                  <a:lnTo>
                                    <a:pt x="1304" y="12341"/>
                                  </a:lnTo>
                                  <a:lnTo>
                                    <a:pt x="1198" y="12341"/>
                                  </a:lnTo>
                                  <a:lnTo>
                                    <a:pt x="1198" y="12174"/>
                                  </a:lnTo>
                                  <a:lnTo>
                                    <a:pt x="1087" y="12174"/>
                                  </a:lnTo>
                                  <a:lnTo>
                                    <a:pt x="981" y="11998"/>
                                  </a:lnTo>
                                  <a:lnTo>
                                    <a:pt x="870" y="11831"/>
                                  </a:lnTo>
                                  <a:lnTo>
                                    <a:pt x="763" y="11655"/>
                                  </a:lnTo>
                                  <a:lnTo>
                                    <a:pt x="652" y="11655"/>
                                  </a:lnTo>
                                  <a:lnTo>
                                    <a:pt x="546" y="11488"/>
                                  </a:lnTo>
                                  <a:lnTo>
                                    <a:pt x="546" y="11312"/>
                                  </a:lnTo>
                                  <a:lnTo>
                                    <a:pt x="435" y="11312"/>
                                  </a:lnTo>
                                  <a:lnTo>
                                    <a:pt x="435" y="10969"/>
                                  </a:lnTo>
                                  <a:lnTo>
                                    <a:pt x="217" y="10634"/>
                                  </a:lnTo>
                                  <a:lnTo>
                                    <a:pt x="111" y="10291"/>
                                  </a:lnTo>
                                  <a:lnTo>
                                    <a:pt x="0" y="9948"/>
                                  </a:lnTo>
                                  <a:lnTo>
                                    <a:pt x="0" y="7547"/>
                                  </a:lnTo>
                                  <a:lnTo>
                                    <a:pt x="111" y="7204"/>
                                  </a:lnTo>
                                  <a:lnTo>
                                    <a:pt x="111" y="6861"/>
                                  </a:lnTo>
                                  <a:lnTo>
                                    <a:pt x="217" y="6861"/>
                                  </a:lnTo>
                                  <a:lnTo>
                                    <a:pt x="329" y="6685"/>
                                  </a:lnTo>
                                  <a:lnTo>
                                    <a:pt x="329" y="6175"/>
                                  </a:lnTo>
                                  <a:lnTo>
                                    <a:pt x="435" y="5999"/>
                                  </a:lnTo>
                                  <a:lnTo>
                                    <a:pt x="546" y="5999"/>
                                  </a:lnTo>
                                  <a:lnTo>
                                    <a:pt x="652" y="5832"/>
                                  </a:lnTo>
                                  <a:lnTo>
                                    <a:pt x="763" y="5489"/>
                                  </a:lnTo>
                                  <a:lnTo>
                                    <a:pt x="870" y="5313"/>
                                  </a:lnTo>
                                  <a:lnTo>
                                    <a:pt x="870" y="5146"/>
                                  </a:lnTo>
                                  <a:lnTo>
                                    <a:pt x="1304" y="4460"/>
                                  </a:lnTo>
                                  <a:lnTo>
                                    <a:pt x="2068" y="4460"/>
                                  </a:lnTo>
                                  <a:lnTo>
                                    <a:pt x="2174" y="4627"/>
                                  </a:lnTo>
                                  <a:lnTo>
                                    <a:pt x="2280" y="4627"/>
                                  </a:lnTo>
                                  <a:lnTo>
                                    <a:pt x="2391" y="4803"/>
                                  </a:lnTo>
                                  <a:lnTo>
                                    <a:pt x="2715" y="4803"/>
                                  </a:lnTo>
                                  <a:lnTo>
                                    <a:pt x="2826" y="4970"/>
                                  </a:lnTo>
                                  <a:lnTo>
                                    <a:pt x="3367" y="4970"/>
                                  </a:lnTo>
                                  <a:lnTo>
                                    <a:pt x="3478" y="4803"/>
                                  </a:lnTo>
                                  <a:lnTo>
                                    <a:pt x="3584" y="4803"/>
                                  </a:lnTo>
                                  <a:lnTo>
                                    <a:pt x="3584" y="4460"/>
                                  </a:lnTo>
                                  <a:lnTo>
                                    <a:pt x="3696" y="4460"/>
                                  </a:lnTo>
                                  <a:lnTo>
                                    <a:pt x="3696" y="4284"/>
                                  </a:lnTo>
                                  <a:lnTo>
                                    <a:pt x="3802" y="4116"/>
                                  </a:lnTo>
                                  <a:lnTo>
                                    <a:pt x="3802" y="3773"/>
                                  </a:lnTo>
                                  <a:lnTo>
                                    <a:pt x="3913" y="3598"/>
                                  </a:lnTo>
                                  <a:lnTo>
                                    <a:pt x="3913" y="3255"/>
                                  </a:lnTo>
                                  <a:lnTo>
                                    <a:pt x="4019" y="3087"/>
                                  </a:lnTo>
                                  <a:lnTo>
                                    <a:pt x="4019" y="2744"/>
                                  </a:lnTo>
                                  <a:lnTo>
                                    <a:pt x="4130" y="2744"/>
                                  </a:lnTo>
                                  <a:lnTo>
                                    <a:pt x="4130" y="2569"/>
                                  </a:lnTo>
                                  <a:lnTo>
                                    <a:pt x="4237" y="2569"/>
                                  </a:lnTo>
                                  <a:lnTo>
                                    <a:pt x="4237" y="2401"/>
                                  </a:lnTo>
                                  <a:lnTo>
                                    <a:pt x="4348" y="2401"/>
                                  </a:lnTo>
                                  <a:lnTo>
                                    <a:pt x="4348" y="2226"/>
                                  </a:lnTo>
                                  <a:lnTo>
                                    <a:pt x="5324" y="2226"/>
                                  </a:lnTo>
                                  <a:lnTo>
                                    <a:pt x="5541" y="2058"/>
                                  </a:lnTo>
                                  <a:lnTo>
                                    <a:pt x="5758" y="2058"/>
                                  </a:lnTo>
                                  <a:lnTo>
                                    <a:pt x="5758" y="1883"/>
                                  </a:lnTo>
                                  <a:lnTo>
                                    <a:pt x="5976" y="1883"/>
                                  </a:lnTo>
                                  <a:lnTo>
                                    <a:pt x="6087" y="1540"/>
                                  </a:lnTo>
                                  <a:lnTo>
                                    <a:pt x="6304" y="1372"/>
                                  </a:lnTo>
                                  <a:lnTo>
                                    <a:pt x="6411" y="1372"/>
                                  </a:lnTo>
                                  <a:lnTo>
                                    <a:pt x="6411" y="1197"/>
                                  </a:lnTo>
                                  <a:lnTo>
                                    <a:pt x="6522" y="1197"/>
                                  </a:lnTo>
                                  <a:lnTo>
                                    <a:pt x="6628" y="1029"/>
                                  </a:lnTo>
                                  <a:lnTo>
                                    <a:pt x="6845" y="854"/>
                                  </a:lnTo>
                                  <a:lnTo>
                                    <a:pt x="6957" y="686"/>
                                  </a:lnTo>
                                  <a:lnTo>
                                    <a:pt x="7063" y="686"/>
                                  </a:lnTo>
                                  <a:lnTo>
                                    <a:pt x="7280" y="511"/>
                                  </a:lnTo>
                                  <a:lnTo>
                                    <a:pt x="7391" y="511"/>
                                  </a:lnTo>
                                  <a:lnTo>
                                    <a:pt x="7609" y="343"/>
                                  </a:lnTo>
                                  <a:lnTo>
                                    <a:pt x="7826" y="168"/>
                                  </a:lnTo>
                                  <a:lnTo>
                                    <a:pt x="8043" y="168"/>
                                  </a:lnTo>
                                  <a:lnTo>
                                    <a:pt x="8150" y="0"/>
                                  </a:lnTo>
                                  <a:lnTo>
                                    <a:pt x="9348" y="0"/>
                                  </a:lnTo>
                                  <a:lnTo>
                                    <a:pt x="9454" y="168"/>
                                  </a:lnTo>
                                  <a:lnTo>
                                    <a:pt x="9560" y="343"/>
                                  </a:lnTo>
                                  <a:lnTo>
                                    <a:pt x="9671" y="511"/>
                                  </a:lnTo>
                                  <a:lnTo>
                                    <a:pt x="9778" y="686"/>
                                  </a:lnTo>
                                  <a:lnTo>
                                    <a:pt x="9889" y="854"/>
                                  </a:lnTo>
                                  <a:lnTo>
                                    <a:pt x="9995" y="1029"/>
                                  </a:lnTo>
                                  <a:lnTo>
                                    <a:pt x="9995" y="1197"/>
                                  </a:lnTo>
                                  <a:lnTo>
                                    <a:pt x="10212" y="1372"/>
                                  </a:lnTo>
                                  <a:lnTo>
                                    <a:pt x="10324" y="1372"/>
                                  </a:lnTo>
                                  <a:lnTo>
                                    <a:pt x="10324" y="1540"/>
                                  </a:lnTo>
                                  <a:lnTo>
                                    <a:pt x="10430" y="1540"/>
                                  </a:lnTo>
                                  <a:lnTo>
                                    <a:pt x="10541" y="1883"/>
                                  </a:lnTo>
                                  <a:lnTo>
                                    <a:pt x="10758" y="1883"/>
                                  </a:lnTo>
                                  <a:lnTo>
                                    <a:pt x="10758" y="2058"/>
                                  </a:lnTo>
                                  <a:lnTo>
                                    <a:pt x="10976" y="2058"/>
                                  </a:lnTo>
                                  <a:lnTo>
                                    <a:pt x="11082" y="2226"/>
                                  </a:lnTo>
                                  <a:lnTo>
                                    <a:pt x="11299" y="2401"/>
                                  </a:lnTo>
                                  <a:lnTo>
                                    <a:pt x="11951" y="2569"/>
                                  </a:lnTo>
                                  <a:lnTo>
                                    <a:pt x="12280" y="2569"/>
                                  </a:lnTo>
                                  <a:lnTo>
                                    <a:pt x="12497" y="2744"/>
                                  </a:lnTo>
                                  <a:lnTo>
                                    <a:pt x="12821" y="2744"/>
                                  </a:lnTo>
                                  <a:lnTo>
                                    <a:pt x="12932" y="2569"/>
                                  </a:lnTo>
                                  <a:lnTo>
                                    <a:pt x="13584" y="2401"/>
                                  </a:lnTo>
                                  <a:lnTo>
                                    <a:pt x="13802" y="2401"/>
                                  </a:lnTo>
                                  <a:lnTo>
                                    <a:pt x="14019" y="2226"/>
                                  </a:lnTo>
                                  <a:lnTo>
                                    <a:pt x="14237" y="2058"/>
                                  </a:lnTo>
                                  <a:lnTo>
                                    <a:pt x="15324" y="2058"/>
                                  </a:lnTo>
                                  <a:lnTo>
                                    <a:pt x="15430" y="1883"/>
                                  </a:lnTo>
                                  <a:lnTo>
                                    <a:pt x="16411" y="1883"/>
                                  </a:lnTo>
                                  <a:lnTo>
                                    <a:pt x="16628" y="2058"/>
                                  </a:lnTo>
                                  <a:lnTo>
                                    <a:pt x="17275" y="2401"/>
                                  </a:lnTo>
                                  <a:lnTo>
                                    <a:pt x="17386" y="2401"/>
                                  </a:lnTo>
                                  <a:lnTo>
                                    <a:pt x="17386" y="2569"/>
                                  </a:lnTo>
                                  <a:lnTo>
                                    <a:pt x="17492" y="2744"/>
                                  </a:lnTo>
                                  <a:lnTo>
                                    <a:pt x="17604" y="2744"/>
                                  </a:lnTo>
                                  <a:lnTo>
                                    <a:pt x="17710" y="2912"/>
                                  </a:lnTo>
                                  <a:lnTo>
                                    <a:pt x="17710" y="3255"/>
                                  </a:lnTo>
                                  <a:lnTo>
                                    <a:pt x="17821" y="3430"/>
                                  </a:lnTo>
                                  <a:lnTo>
                                    <a:pt x="17821" y="4116"/>
                                  </a:lnTo>
                                  <a:lnTo>
                                    <a:pt x="17927" y="4460"/>
                                  </a:lnTo>
                                  <a:lnTo>
                                    <a:pt x="17927" y="5146"/>
                                  </a:lnTo>
                                  <a:lnTo>
                                    <a:pt x="17821" y="5313"/>
                                  </a:lnTo>
                                  <a:lnTo>
                                    <a:pt x="17821" y="5489"/>
                                  </a:lnTo>
                                  <a:lnTo>
                                    <a:pt x="17710" y="5489"/>
                                  </a:lnTo>
                                  <a:lnTo>
                                    <a:pt x="17710" y="5656"/>
                                  </a:lnTo>
                                  <a:lnTo>
                                    <a:pt x="17604" y="5832"/>
                                  </a:lnTo>
                                  <a:lnTo>
                                    <a:pt x="17604" y="5999"/>
                                  </a:lnTo>
                                  <a:lnTo>
                                    <a:pt x="17492" y="6175"/>
                                  </a:lnTo>
                                  <a:lnTo>
                                    <a:pt x="17492" y="6342"/>
                                  </a:lnTo>
                                  <a:lnTo>
                                    <a:pt x="17386" y="6518"/>
                                  </a:lnTo>
                                  <a:lnTo>
                                    <a:pt x="17386" y="7890"/>
                                  </a:lnTo>
                                  <a:lnTo>
                                    <a:pt x="17492" y="8057"/>
                                  </a:lnTo>
                                  <a:lnTo>
                                    <a:pt x="17492" y="8233"/>
                                  </a:lnTo>
                                  <a:lnTo>
                                    <a:pt x="17604" y="8576"/>
                                  </a:lnTo>
                                  <a:lnTo>
                                    <a:pt x="17710" y="8744"/>
                                  </a:lnTo>
                                  <a:lnTo>
                                    <a:pt x="17710" y="8919"/>
                                  </a:lnTo>
                                  <a:lnTo>
                                    <a:pt x="17821" y="8919"/>
                                  </a:lnTo>
                                  <a:lnTo>
                                    <a:pt x="17821" y="9087"/>
                                  </a:lnTo>
                                  <a:lnTo>
                                    <a:pt x="17927" y="9087"/>
                                  </a:lnTo>
                                  <a:lnTo>
                                    <a:pt x="18256" y="9430"/>
                                  </a:lnTo>
                                  <a:lnTo>
                                    <a:pt x="18256" y="9605"/>
                                  </a:lnTo>
                                  <a:lnTo>
                                    <a:pt x="18908" y="9773"/>
                                  </a:lnTo>
                                  <a:lnTo>
                                    <a:pt x="19125" y="9948"/>
                                  </a:lnTo>
                                  <a:lnTo>
                                    <a:pt x="19232" y="10291"/>
                                  </a:lnTo>
                                  <a:lnTo>
                                    <a:pt x="19343" y="10459"/>
                                  </a:lnTo>
                                  <a:lnTo>
                                    <a:pt x="19560" y="10802"/>
                                  </a:lnTo>
                                  <a:lnTo>
                                    <a:pt x="19778" y="10969"/>
                                  </a:lnTo>
                                  <a:lnTo>
                                    <a:pt x="19778" y="11312"/>
                                  </a:lnTo>
                                  <a:lnTo>
                                    <a:pt x="19884" y="11998"/>
                                  </a:lnTo>
                                  <a:lnTo>
                                    <a:pt x="19995" y="12341"/>
                                  </a:lnTo>
                                  <a:lnTo>
                                    <a:pt x="19995" y="13546"/>
                                  </a:lnTo>
                                  <a:lnTo>
                                    <a:pt x="19884" y="13714"/>
                                  </a:lnTo>
                                  <a:lnTo>
                                    <a:pt x="19778" y="13714"/>
                                  </a:lnTo>
                                  <a:lnTo>
                                    <a:pt x="19666" y="13889"/>
                                  </a:lnTo>
                                  <a:lnTo>
                                    <a:pt x="19449" y="14057"/>
                                  </a:lnTo>
                                  <a:lnTo>
                                    <a:pt x="19343" y="14057"/>
                                  </a:lnTo>
                                  <a:lnTo>
                                    <a:pt x="19125" y="14232"/>
                                  </a:lnTo>
                                  <a:lnTo>
                                    <a:pt x="18908" y="14232"/>
                                  </a:lnTo>
                                  <a:lnTo>
                                    <a:pt x="18797" y="14400"/>
                                  </a:lnTo>
                                  <a:lnTo>
                                    <a:pt x="16734" y="14400"/>
                                  </a:lnTo>
                                  <a:lnTo>
                                    <a:pt x="16517" y="14232"/>
                                  </a:lnTo>
                                  <a:lnTo>
                                    <a:pt x="15324" y="14232"/>
                                  </a:lnTo>
                                  <a:lnTo>
                                    <a:pt x="15212" y="14057"/>
                                  </a:lnTo>
                                  <a:lnTo>
                                    <a:pt x="14778" y="14057"/>
                                  </a:lnTo>
                                  <a:lnTo>
                                    <a:pt x="14671" y="13889"/>
                                  </a:lnTo>
                                  <a:lnTo>
                                    <a:pt x="11951" y="13889"/>
                                  </a:lnTo>
                                  <a:lnTo>
                                    <a:pt x="11845" y="14057"/>
                                  </a:lnTo>
                                  <a:lnTo>
                                    <a:pt x="11628" y="14057"/>
                                  </a:lnTo>
                                  <a:lnTo>
                                    <a:pt x="11517" y="14232"/>
                                  </a:lnTo>
                                  <a:lnTo>
                                    <a:pt x="11299" y="14400"/>
                                  </a:lnTo>
                                  <a:lnTo>
                                    <a:pt x="11082" y="14575"/>
                                  </a:lnTo>
                                  <a:lnTo>
                                    <a:pt x="10865" y="14743"/>
                                  </a:lnTo>
                                  <a:lnTo>
                                    <a:pt x="10758" y="14743"/>
                                  </a:lnTo>
                                  <a:lnTo>
                                    <a:pt x="10758" y="15086"/>
                                  </a:lnTo>
                                  <a:lnTo>
                                    <a:pt x="10647" y="15261"/>
                                  </a:lnTo>
                                  <a:lnTo>
                                    <a:pt x="10647" y="16290"/>
                                  </a:lnTo>
                                  <a:lnTo>
                                    <a:pt x="10541" y="16458"/>
                                  </a:lnTo>
                                  <a:lnTo>
                                    <a:pt x="10541" y="16801"/>
                                  </a:lnTo>
                                  <a:lnTo>
                                    <a:pt x="10430" y="17144"/>
                                  </a:lnTo>
                                  <a:lnTo>
                                    <a:pt x="10324" y="17320"/>
                                  </a:lnTo>
                                  <a:lnTo>
                                    <a:pt x="10212" y="17487"/>
                                  </a:lnTo>
                                  <a:lnTo>
                                    <a:pt x="10212" y="17663"/>
                                  </a:lnTo>
                                  <a:lnTo>
                                    <a:pt x="9995" y="17663"/>
                                  </a:lnTo>
                                  <a:lnTo>
                                    <a:pt x="9778" y="17830"/>
                                  </a:lnTo>
                                  <a:lnTo>
                                    <a:pt x="7609" y="17830"/>
                                  </a:lnTo>
                                  <a:lnTo>
                                    <a:pt x="6739" y="17663"/>
                                  </a:lnTo>
                                  <a:lnTo>
                                    <a:pt x="6522" y="17487"/>
                                  </a:lnTo>
                                  <a:lnTo>
                                    <a:pt x="6087" y="17487"/>
                                  </a:lnTo>
                                  <a:lnTo>
                                    <a:pt x="6087" y="17663"/>
                                  </a:lnTo>
                                  <a:lnTo>
                                    <a:pt x="5976" y="17663"/>
                                  </a:lnTo>
                                  <a:lnTo>
                                    <a:pt x="5976" y="18173"/>
                                  </a:lnTo>
                                  <a:lnTo>
                                    <a:pt x="5870" y="18349"/>
                                  </a:lnTo>
                                  <a:lnTo>
                                    <a:pt x="5870" y="19202"/>
                                  </a:lnTo>
                                  <a:lnTo>
                                    <a:pt x="5758" y="19202"/>
                                  </a:lnTo>
                                  <a:lnTo>
                                    <a:pt x="5758" y="19721"/>
                                  </a:lnTo>
                                  <a:lnTo>
                                    <a:pt x="5652" y="19721"/>
                                  </a:lnTo>
                                  <a:lnTo>
                                    <a:pt x="5086" y="19992"/>
                                  </a:lnTo>
                                  <a:close/>
                                </a:path>
                              </a:pathLst>
                            </a:custGeom>
                            <a:noFill/>
                            <a:ln w="12700" cap="flat">
                              <a:solidFill>
                                <a:srgbClr val="0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 name="Rectangle 35"/>
                          <wps:cNvSpPr>
                            <a:spLocks noChangeArrowheads="1"/>
                          </wps:cNvSpPr>
                          <wps:spPr bwMode="auto">
                            <a:xfrm>
                              <a:off x="4896" y="11379"/>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Long Lost</w:t>
                                </w:r>
                              </w:p>
                              <w:p w:rsidR="00066A09" w:rsidRDefault="00066A09">
                                <w:smartTag w:uri="urn:schemas-microsoft-com:office:smarttags" w:element="place">
                                  <w:r>
                                    <w:t>Lake</w:t>
                                  </w:r>
                                </w:smartTag>
                              </w:p>
                            </w:txbxContent>
                          </wps:txbx>
                          <wps:bodyPr rot="0" vert="horz" wrap="square" lIns="12700" tIns="12700" rIns="12700" bIns="12700" anchor="t" anchorCtr="0" upright="1">
                            <a:noAutofit/>
                          </wps:bodyPr>
                        </wps:wsp>
                        <wps:wsp>
                          <wps:cNvPr id="7" name="Freeform 43"/>
                          <wps:cNvSpPr>
                            <a:spLocks/>
                          </wps:cNvSpPr>
                          <wps:spPr bwMode="auto">
                            <a:xfrm>
                              <a:off x="3568" y="10726"/>
                              <a:ext cx="4497" cy="2094"/>
                            </a:xfrm>
                            <a:custGeom>
                              <a:avLst/>
                              <a:gdLst>
                                <a:gd name="T0" fmla="*/ 2006 w 20000"/>
                                <a:gd name="T1" fmla="*/ 19904 h 20000"/>
                                <a:gd name="T2" fmla="*/ 1721 w 20000"/>
                                <a:gd name="T3" fmla="*/ 19083 h 20000"/>
                                <a:gd name="T4" fmla="*/ 1623 w 20000"/>
                                <a:gd name="T5" fmla="*/ 18883 h 20000"/>
                                <a:gd name="T6" fmla="*/ 1530 w 20000"/>
                                <a:gd name="T7" fmla="*/ 18472 h 20000"/>
                                <a:gd name="T8" fmla="*/ 1339 w 20000"/>
                                <a:gd name="T9" fmla="*/ 17851 h 20000"/>
                                <a:gd name="T10" fmla="*/ 1241 w 20000"/>
                                <a:gd name="T11" fmla="*/ 17650 h 20000"/>
                                <a:gd name="T12" fmla="*/ 1147 w 20000"/>
                                <a:gd name="T13" fmla="*/ 17240 h 20000"/>
                                <a:gd name="T14" fmla="*/ 1050 w 20000"/>
                                <a:gd name="T15" fmla="*/ 16829 h 20000"/>
                                <a:gd name="T16" fmla="*/ 858 w 20000"/>
                                <a:gd name="T17" fmla="*/ 16418 h 20000"/>
                                <a:gd name="T18" fmla="*/ 765 w 20000"/>
                                <a:gd name="T19" fmla="*/ 16008 h 20000"/>
                                <a:gd name="T20" fmla="*/ 476 w 20000"/>
                                <a:gd name="T21" fmla="*/ 15186 h 20000"/>
                                <a:gd name="T22" fmla="*/ 382 w 20000"/>
                                <a:gd name="T23" fmla="*/ 14986 h 20000"/>
                                <a:gd name="T24" fmla="*/ 285 w 20000"/>
                                <a:gd name="T25" fmla="*/ 14164 h 20000"/>
                                <a:gd name="T26" fmla="*/ 191 w 20000"/>
                                <a:gd name="T27" fmla="*/ 13543 h 20000"/>
                                <a:gd name="T28" fmla="*/ 93 w 20000"/>
                                <a:gd name="T29" fmla="*/ 12932 h 20000"/>
                                <a:gd name="T30" fmla="*/ 0 w 20000"/>
                                <a:gd name="T31" fmla="*/ 8004 h 20000"/>
                                <a:gd name="T32" fmla="*/ 93 w 20000"/>
                                <a:gd name="T33" fmla="*/ 6972 h 20000"/>
                                <a:gd name="T34" fmla="*/ 285 w 20000"/>
                                <a:gd name="T35" fmla="*/ 6361 h 20000"/>
                                <a:gd name="T36" fmla="*/ 382 w 20000"/>
                                <a:gd name="T37" fmla="*/ 5950 h 20000"/>
                                <a:gd name="T38" fmla="*/ 476 w 20000"/>
                                <a:gd name="T39" fmla="*/ 5330 h 20000"/>
                                <a:gd name="T40" fmla="*/ 667 w 20000"/>
                                <a:gd name="T41" fmla="*/ 4919 h 20000"/>
                                <a:gd name="T42" fmla="*/ 765 w 20000"/>
                                <a:gd name="T43" fmla="*/ 4508 h 20000"/>
                                <a:gd name="T44" fmla="*/ 858 w 20000"/>
                                <a:gd name="T45" fmla="*/ 4097 h 20000"/>
                                <a:gd name="T46" fmla="*/ 1050 w 20000"/>
                                <a:gd name="T47" fmla="*/ 3687 h 20000"/>
                                <a:gd name="T48" fmla="*/ 1241 w 20000"/>
                                <a:gd name="T49" fmla="*/ 3075 h 20000"/>
                                <a:gd name="T50" fmla="*/ 1432 w 20000"/>
                                <a:gd name="T51" fmla="*/ 2875 h 20000"/>
                                <a:gd name="T52" fmla="*/ 1912 w 20000"/>
                                <a:gd name="T53" fmla="*/ 2053 h 20000"/>
                                <a:gd name="T54" fmla="*/ 2295 w 20000"/>
                                <a:gd name="T55" fmla="*/ 1843 h 20000"/>
                                <a:gd name="T56" fmla="*/ 2579 w 20000"/>
                                <a:gd name="T57" fmla="*/ 1433 h 20000"/>
                                <a:gd name="T58" fmla="*/ 2962 w 20000"/>
                                <a:gd name="T59" fmla="*/ 1022 h 20000"/>
                                <a:gd name="T60" fmla="*/ 3153 w 20000"/>
                                <a:gd name="T61" fmla="*/ 821 h 20000"/>
                                <a:gd name="T62" fmla="*/ 3344 w 20000"/>
                                <a:gd name="T63" fmla="*/ 611 h 20000"/>
                                <a:gd name="T64" fmla="*/ 3629 w 20000"/>
                                <a:gd name="T65" fmla="*/ 411 h 20000"/>
                                <a:gd name="T66" fmla="*/ 3918 w 20000"/>
                                <a:gd name="T67" fmla="*/ 201 h 20000"/>
                                <a:gd name="T68" fmla="*/ 6689 w 20000"/>
                                <a:gd name="T69" fmla="*/ 0 h 20000"/>
                                <a:gd name="T70" fmla="*/ 13191 w 20000"/>
                                <a:gd name="T71" fmla="*/ 201 h 20000"/>
                                <a:gd name="T72" fmla="*/ 13667 w 20000"/>
                                <a:gd name="T73" fmla="*/ 411 h 20000"/>
                                <a:gd name="T74" fmla="*/ 15103 w 20000"/>
                                <a:gd name="T75" fmla="*/ 611 h 20000"/>
                                <a:gd name="T76" fmla="*/ 15295 w 20000"/>
                                <a:gd name="T77" fmla="*/ 821 h 20000"/>
                                <a:gd name="T78" fmla="*/ 15677 w 20000"/>
                                <a:gd name="T79" fmla="*/ 1022 h 20000"/>
                                <a:gd name="T80" fmla="*/ 16060 w 20000"/>
                                <a:gd name="T81" fmla="*/ 1232 h 20000"/>
                                <a:gd name="T82" fmla="*/ 16344 w 20000"/>
                                <a:gd name="T83" fmla="*/ 1433 h 20000"/>
                                <a:gd name="T84" fmla="*/ 16629 w 20000"/>
                                <a:gd name="T85" fmla="*/ 1643 h 20000"/>
                                <a:gd name="T86" fmla="*/ 16820 w 20000"/>
                                <a:gd name="T87" fmla="*/ 1843 h 20000"/>
                                <a:gd name="T88" fmla="*/ 17011 w 20000"/>
                                <a:gd name="T89" fmla="*/ 2053 h 20000"/>
                                <a:gd name="T90" fmla="*/ 17776 w 20000"/>
                                <a:gd name="T91" fmla="*/ 2464 h 20000"/>
                                <a:gd name="T92" fmla="*/ 17874 w 20000"/>
                                <a:gd name="T93" fmla="*/ 2665 h 20000"/>
                                <a:gd name="T94" fmla="*/ 18065 w 20000"/>
                                <a:gd name="T95" fmla="*/ 2875 h 20000"/>
                                <a:gd name="T96" fmla="*/ 18159 w 20000"/>
                                <a:gd name="T97" fmla="*/ 3286 h 20000"/>
                                <a:gd name="T98" fmla="*/ 18448 w 20000"/>
                                <a:gd name="T99" fmla="*/ 3897 h 20000"/>
                                <a:gd name="T100" fmla="*/ 18541 w 20000"/>
                                <a:gd name="T101" fmla="*/ 4097 h 20000"/>
                                <a:gd name="T102" fmla="*/ 18639 w 20000"/>
                                <a:gd name="T103" fmla="*/ 4308 h 20000"/>
                                <a:gd name="T104" fmla="*/ 18830 w 20000"/>
                                <a:gd name="T105" fmla="*/ 4508 h 20000"/>
                                <a:gd name="T106" fmla="*/ 18924 w 20000"/>
                                <a:gd name="T107" fmla="*/ 4919 h 20000"/>
                                <a:gd name="T108" fmla="*/ 19022 w 20000"/>
                                <a:gd name="T109" fmla="*/ 5330 h 20000"/>
                                <a:gd name="T110" fmla="*/ 19213 w 20000"/>
                                <a:gd name="T111" fmla="*/ 5740 h 20000"/>
                                <a:gd name="T112" fmla="*/ 19306 w 20000"/>
                                <a:gd name="T113" fmla="*/ 5950 h 20000"/>
                                <a:gd name="T114" fmla="*/ 19404 w 20000"/>
                                <a:gd name="T115" fmla="*/ 6562 h 20000"/>
                                <a:gd name="T116" fmla="*/ 19497 w 20000"/>
                                <a:gd name="T117" fmla="*/ 7182 h 20000"/>
                                <a:gd name="T118" fmla="*/ 19595 w 20000"/>
                                <a:gd name="T119" fmla="*/ 7794 h 20000"/>
                                <a:gd name="T120" fmla="*/ 19689 w 20000"/>
                                <a:gd name="T121" fmla="*/ 8615 h 20000"/>
                                <a:gd name="T122" fmla="*/ 19689 w 20000"/>
                                <a:gd name="T123" fmla="*/ 11901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0000" h="20000">
                                  <a:moveTo>
                                    <a:pt x="2064" y="19990"/>
                                  </a:moveTo>
                                  <a:lnTo>
                                    <a:pt x="2006" y="19904"/>
                                  </a:lnTo>
                                  <a:lnTo>
                                    <a:pt x="1721" y="19293"/>
                                  </a:lnTo>
                                  <a:lnTo>
                                    <a:pt x="1721" y="19083"/>
                                  </a:lnTo>
                                  <a:lnTo>
                                    <a:pt x="1623" y="19083"/>
                                  </a:lnTo>
                                  <a:lnTo>
                                    <a:pt x="1623" y="18883"/>
                                  </a:lnTo>
                                  <a:lnTo>
                                    <a:pt x="1530" y="18883"/>
                                  </a:lnTo>
                                  <a:lnTo>
                                    <a:pt x="1530" y="18472"/>
                                  </a:lnTo>
                                  <a:lnTo>
                                    <a:pt x="1339" y="18061"/>
                                  </a:lnTo>
                                  <a:lnTo>
                                    <a:pt x="1339" y="17851"/>
                                  </a:lnTo>
                                  <a:lnTo>
                                    <a:pt x="1241" y="17851"/>
                                  </a:lnTo>
                                  <a:lnTo>
                                    <a:pt x="1241" y="17650"/>
                                  </a:lnTo>
                                  <a:lnTo>
                                    <a:pt x="1147" y="17440"/>
                                  </a:lnTo>
                                  <a:lnTo>
                                    <a:pt x="1147" y="17240"/>
                                  </a:lnTo>
                                  <a:lnTo>
                                    <a:pt x="1050" y="17039"/>
                                  </a:lnTo>
                                  <a:lnTo>
                                    <a:pt x="1050" y="16829"/>
                                  </a:lnTo>
                                  <a:lnTo>
                                    <a:pt x="858" y="16628"/>
                                  </a:lnTo>
                                  <a:lnTo>
                                    <a:pt x="858" y="16418"/>
                                  </a:lnTo>
                                  <a:lnTo>
                                    <a:pt x="765" y="16218"/>
                                  </a:lnTo>
                                  <a:lnTo>
                                    <a:pt x="765" y="16008"/>
                                  </a:lnTo>
                                  <a:lnTo>
                                    <a:pt x="667" y="15597"/>
                                  </a:lnTo>
                                  <a:lnTo>
                                    <a:pt x="476" y="15186"/>
                                  </a:lnTo>
                                  <a:lnTo>
                                    <a:pt x="476" y="14986"/>
                                  </a:lnTo>
                                  <a:lnTo>
                                    <a:pt x="382" y="14986"/>
                                  </a:lnTo>
                                  <a:lnTo>
                                    <a:pt x="382" y="14575"/>
                                  </a:lnTo>
                                  <a:lnTo>
                                    <a:pt x="285" y="14164"/>
                                  </a:lnTo>
                                  <a:lnTo>
                                    <a:pt x="191" y="13954"/>
                                  </a:lnTo>
                                  <a:lnTo>
                                    <a:pt x="191" y="13543"/>
                                  </a:lnTo>
                                  <a:lnTo>
                                    <a:pt x="93" y="13543"/>
                                  </a:lnTo>
                                  <a:lnTo>
                                    <a:pt x="93" y="12932"/>
                                  </a:lnTo>
                                  <a:lnTo>
                                    <a:pt x="0" y="12722"/>
                                  </a:lnTo>
                                  <a:lnTo>
                                    <a:pt x="0" y="8004"/>
                                  </a:lnTo>
                                  <a:lnTo>
                                    <a:pt x="93" y="7794"/>
                                  </a:lnTo>
                                  <a:lnTo>
                                    <a:pt x="93" y="6972"/>
                                  </a:lnTo>
                                  <a:lnTo>
                                    <a:pt x="191" y="6772"/>
                                  </a:lnTo>
                                  <a:lnTo>
                                    <a:pt x="285" y="6361"/>
                                  </a:lnTo>
                                  <a:lnTo>
                                    <a:pt x="285" y="6151"/>
                                  </a:lnTo>
                                  <a:lnTo>
                                    <a:pt x="382" y="5950"/>
                                  </a:lnTo>
                                  <a:lnTo>
                                    <a:pt x="382" y="5540"/>
                                  </a:lnTo>
                                  <a:lnTo>
                                    <a:pt x="476" y="5330"/>
                                  </a:lnTo>
                                  <a:lnTo>
                                    <a:pt x="476" y="5129"/>
                                  </a:lnTo>
                                  <a:lnTo>
                                    <a:pt x="667" y="4919"/>
                                  </a:lnTo>
                                  <a:lnTo>
                                    <a:pt x="667" y="4718"/>
                                  </a:lnTo>
                                  <a:lnTo>
                                    <a:pt x="765" y="4508"/>
                                  </a:lnTo>
                                  <a:lnTo>
                                    <a:pt x="765" y="4308"/>
                                  </a:lnTo>
                                  <a:lnTo>
                                    <a:pt x="858" y="4097"/>
                                  </a:lnTo>
                                  <a:lnTo>
                                    <a:pt x="956" y="3897"/>
                                  </a:lnTo>
                                  <a:lnTo>
                                    <a:pt x="1050" y="3687"/>
                                  </a:lnTo>
                                  <a:lnTo>
                                    <a:pt x="1147" y="3486"/>
                                  </a:lnTo>
                                  <a:lnTo>
                                    <a:pt x="1241" y="3075"/>
                                  </a:lnTo>
                                  <a:lnTo>
                                    <a:pt x="1339" y="2875"/>
                                  </a:lnTo>
                                  <a:lnTo>
                                    <a:pt x="1432" y="2875"/>
                                  </a:lnTo>
                                  <a:lnTo>
                                    <a:pt x="1721" y="2254"/>
                                  </a:lnTo>
                                  <a:lnTo>
                                    <a:pt x="1912" y="2053"/>
                                  </a:lnTo>
                                  <a:lnTo>
                                    <a:pt x="2104" y="1843"/>
                                  </a:lnTo>
                                  <a:lnTo>
                                    <a:pt x="2295" y="1843"/>
                                  </a:lnTo>
                                  <a:lnTo>
                                    <a:pt x="2388" y="1643"/>
                                  </a:lnTo>
                                  <a:lnTo>
                                    <a:pt x="2579" y="1433"/>
                                  </a:lnTo>
                                  <a:lnTo>
                                    <a:pt x="2771" y="1232"/>
                                  </a:lnTo>
                                  <a:lnTo>
                                    <a:pt x="2962" y="1022"/>
                                  </a:lnTo>
                                  <a:lnTo>
                                    <a:pt x="3060" y="1022"/>
                                  </a:lnTo>
                                  <a:lnTo>
                                    <a:pt x="3153" y="821"/>
                                  </a:lnTo>
                                  <a:lnTo>
                                    <a:pt x="3251" y="821"/>
                                  </a:lnTo>
                                  <a:lnTo>
                                    <a:pt x="3344" y="611"/>
                                  </a:lnTo>
                                  <a:lnTo>
                                    <a:pt x="3536" y="611"/>
                                  </a:lnTo>
                                  <a:lnTo>
                                    <a:pt x="3629" y="411"/>
                                  </a:lnTo>
                                  <a:lnTo>
                                    <a:pt x="3727" y="411"/>
                                  </a:lnTo>
                                  <a:lnTo>
                                    <a:pt x="3918" y="201"/>
                                  </a:lnTo>
                                  <a:lnTo>
                                    <a:pt x="6498" y="201"/>
                                  </a:lnTo>
                                  <a:lnTo>
                                    <a:pt x="6689" y="0"/>
                                  </a:lnTo>
                                  <a:lnTo>
                                    <a:pt x="12044" y="0"/>
                                  </a:lnTo>
                                  <a:lnTo>
                                    <a:pt x="13191" y="201"/>
                                  </a:lnTo>
                                  <a:lnTo>
                                    <a:pt x="13573" y="201"/>
                                  </a:lnTo>
                                  <a:lnTo>
                                    <a:pt x="13667" y="411"/>
                                  </a:lnTo>
                                  <a:lnTo>
                                    <a:pt x="14338" y="411"/>
                                  </a:lnTo>
                                  <a:lnTo>
                                    <a:pt x="15103" y="611"/>
                                  </a:lnTo>
                                  <a:lnTo>
                                    <a:pt x="15197" y="611"/>
                                  </a:lnTo>
                                  <a:lnTo>
                                    <a:pt x="15295" y="821"/>
                                  </a:lnTo>
                                  <a:lnTo>
                                    <a:pt x="15486" y="1022"/>
                                  </a:lnTo>
                                  <a:lnTo>
                                    <a:pt x="15677" y="1022"/>
                                  </a:lnTo>
                                  <a:lnTo>
                                    <a:pt x="15771" y="1232"/>
                                  </a:lnTo>
                                  <a:lnTo>
                                    <a:pt x="16060" y="1232"/>
                                  </a:lnTo>
                                  <a:lnTo>
                                    <a:pt x="16060" y="1433"/>
                                  </a:lnTo>
                                  <a:lnTo>
                                    <a:pt x="16344" y="1433"/>
                                  </a:lnTo>
                                  <a:lnTo>
                                    <a:pt x="16438" y="1643"/>
                                  </a:lnTo>
                                  <a:lnTo>
                                    <a:pt x="16629" y="1643"/>
                                  </a:lnTo>
                                  <a:lnTo>
                                    <a:pt x="16727" y="1843"/>
                                  </a:lnTo>
                                  <a:lnTo>
                                    <a:pt x="16820" y="1843"/>
                                  </a:lnTo>
                                  <a:lnTo>
                                    <a:pt x="16918" y="2053"/>
                                  </a:lnTo>
                                  <a:lnTo>
                                    <a:pt x="17011" y="2053"/>
                                  </a:lnTo>
                                  <a:lnTo>
                                    <a:pt x="17585" y="2254"/>
                                  </a:lnTo>
                                  <a:lnTo>
                                    <a:pt x="17776" y="2464"/>
                                  </a:lnTo>
                                  <a:lnTo>
                                    <a:pt x="17776" y="2665"/>
                                  </a:lnTo>
                                  <a:lnTo>
                                    <a:pt x="17874" y="2665"/>
                                  </a:lnTo>
                                  <a:lnTo>
                                    <a:pt x="17968" y="2875"/>
                                  </a:lnTo>
                                  <a:lnTo>
                                    <a:pt x="18065" y="2875"/>
                                  </a:lnTo>
                                  <a:lnTo>
                                    <a:pt x="18159" y="3075"/>
                                  </a:lnTo>
                                  <a:lnTo>
                                    <a:pt x="18159" y="3286"/>
                                  </a:lnTo>
                                  <a:lnTo>
                                    <a:pt x="18257" y="3486"/>
                                  </a:lnTo>
                                  <a:lnTo>
                                    <a:pt x="18448" y="3897"/>
                                  </a:lnTo>
                                  <a:lnTo>
                                    <a:pt x="18541" y="3897"/>
                                  </a:lnTo>
                                  <a:lnTo>
                                    <a:pt x="18541" y="4097"/>
                                  </a:lnTo>
                                  <a:lnTo>
                                    <a:pt x="18639" y="4097"/>
                                  </a:lnTo>
                                  <a:lnTo>
                                    <a:pt x="18639" y="4308"/>
                                  </a:lnTo>
                                  <a:lnTo>
                                    <a:pt x="18732" y="4508"/>
                                  </a:lnTo>
                                  <a:lnTo>
                                    <a:pt x="18830" y="4508"/>
                                  </a:lnTo>
                                  <a:lnTo>
                                    <a:pt x="18830" y="4718"/>
                                  </a:lnTo>
                                  <a:lnTo>
                                    <a:pt x="18924" y="4919"/>
                                  </a:lnTo>
                                  <a:lnTo>
                                    <a:pt x="18924" y="5129"/>
                                  </a:lnTo>
                                  <a:lnTo>
                                    <a:pt x="19022" y="5330"/>
                                  </a:lnTo>
                                  <a:lnTo>
                                    <a:pt x="19115" y="5540"/>
                                  </a:lnTo>
                                  <a:lnTo>
                                    <a:pt x="19213" y="5740"/>
                                  </a:lnTo>
                                  <a:lnTo>
                                    <a:pt x="19213" y="5950"/>
                                  </a:lnTo>
                                  <a:lnTo>
                                    <a:pt x="19306" y="5950"/>
                                  </a:lnTo>
                                  <a:lnTo>
                                    <a:pt x="19306" y="6151"/>
                                  </a:lnTo>
                                  <a:lnTo>
                                    <a:pt x="19404" y="6562"/>
                                  </a:lnTo>
                                  <a:lnTo>
                                    <a:pt x="19404" y="7182"/>
                                  </a:lnTo>
                                  <a:lnTo>
                                    <a:pt x="19497" y="7182"/>
                                  </a:lnTo>
                                  <a:lnTo>
                                    <a:pt x="19497" y="7593"/>
                                  </a:lnTo>
                                  <a:lnTo>
                                    <a:pt x="19595" y="7794"/>
                                  </a:lnTo>
                                  <a:lnTo>
                                    <a:pt x="19595" y="8415"/>
                                  </a:lnTo>
                                  <a:lnTo>
                                    <a:pt x="19689" y="8615"/>
                                  </a:lnTo>
                                  <a:lnTo>
                                    <a:pt x="19689" y="12111"/>
                                  </a:lnTo>
                                  <a:lnTo>
                                    <a:pt x="19689" y="11901"/>
                                  </a:lnTo>
                                  <a:lnTo>
                                    <a:pt x="19996" y="11738"/>
                                  </a:lnTo>
                                </a:path>
                              </a:pathLst>
                            </a:custGeom>
                            <a:noFill/>
                            <a:ln w="9525" cap="flat">
                              <a:solidFill>
                                <a:srgbClr val="000000"/>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 name="Line 55"/>
                          <wps:cNvCnPr/>
                          <wps:spPr bwMode="auto">
                            <a:xfrm flipV="1">
                              <a:off x="4032" y="11955"/>
                              <a:ext cx="4033" cy="865"/>
                            </a:xfrm>
                            <a:prstGeom prst="line">
                              <a:avLst/>
                            </a:prstGeom>
                            <a:noFill/>
                            <a:ln w="6350">
                              <a:solidFill>
                                <a:srgbClr val="000000"/>
                              </a:solidFill>
                              <a:prstDash val="sysDot"/>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 name="Rectangle 59"/>
                          <wps:cNvSpPr>
                            <a:spLocks noChangeArrowheads="1"/>
                          </wps:cNvSpPr>
                          <wps:spPr bwMode="auto">
                            <a:xfrm>
                              <a:off x="7200" y="10515"/>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car</w:t>
                                </w:r>
                              </w:p>
                            </w:txbxContent>
                          </wps:txbx>
                          <wps:bodyPr rot="0" vert="horz" wrap="square" lIns="12700" tIns="12700" rIns="12700" bIns="12700" anchor="t" anchorCtr="0" upright="1">
                            <a:noAutofit/>
                          </wps:bodyPr>
                        </wps:wsp>
                        <wps:wsp>
                          <wps:cNvPr id="10" name="Rectangle 63"/>
                          <wps:cNvSpPr>
                            <a:spLocks noChangeArrowheads="1"/>
                          </wps:cNvSpPr>
                          <wps:spPr bwMode="auto">
                            <a:xfrm>
                              <a:off x="5184" y="12243"/>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canoe</w:t>
                                </w:r>
                              </w:p>
                            </w:txbxContent>
                          </wps:txbx>
                          <wps:bodyPr rot="0" vert="horz" wrap="square" lIns="12700" tIns="12700" rIns="12700" bIns="12700" anchor="t" anchorCtr="0" upright="1">
                            <a:noAutofit/>
                          </wps:bodyPr>
                        </wps:wsp>
                        <wps:wsp>
                          <wps:cNvPr id="11" name="Line 68"/>
                          <wps:cNvCnPr/>
                          <wps:spPr bwMode="auto">
                            <a:xfrm flipH="1">
                              <a:off x="8640" y="10803"/>
                              <a:ext cx="577" cy="865"/>
                            </a:xfrm>
                            <a:prstGeom prst="line">
                              <a:avLst/>
                            </a:prstGeom>
                            <a:noFill/>
                            <a:ln w="9525">
                              <a:solidFill>
                                <a:srgbClr val="00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Rectangle 73"/>
                          <wps:cNvSpPr>
                            <a:spLocks noChangeArrowheads="1"/>
                          </wps:cNvSpPr>
                          <wps:spPr bwMode="auto">
                            <a:xfrm>
                              <a:off x="9216" y="11090"/>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N</w:t>
                                </w:r>
                              </w:p>
                            </w:txbxContent>
                          </wps:txbx>
                          <wps:bodyPr rot="0" vert="horz" wrap="square" lIns="12700" tIns="12700" rIns="12700" bIns="12700" anchor="t" anchorCtr="0" upright="1">
                            <a:noAutofit/>
                          </wps:bodyPr>
                        </wps:wsp>
                      </wpg:grpSp>
                      <wps:wsp>
                        <wps:cNvPr id="13" name="Text Box 176"/>
                        <wps:cNvSpPr txBox="1">
                          <a:spLocks noChangeArrowheads="1"/>
                        </wps:cNvSpPr>
                        <wps:spPr bwMode="auto">
                          <a:xfrm>
                            <a:off x="3600" y="12960"/>
                            <a:ext cx="86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6A09" w:rsidRDefault="00066A09">
                              <w:r>
                                <w:t xml:space="preserve">A </w:t>
                              </w:r>
                              <w:r>
                                <w:sym w:font="Symbol" w:char="F0B7"/>
                              </w:r>
                            </w:p>
                          </w:txbxContent>
                        </wps:txbx>
                        <wps:bodyPr rot="0" vert="horz" wrap="square" lIns="91440" tIns="45720" rIns="91440" bIns="45720" anchor="t" anchorCtr="0" upright="1">
                          <a:noAutofit/>
                        </wps:bodyPr>
                      </wps:wsp>
                      <wps:wsp>
                        <wps:cNvPr id="14" name="Text Box 177"/>
                        <wps:cNvSpPr txBox="1">
                          <a:spLocks noChangeArrowheads="1"/>
                        </wps:cNvSpPr>
                        <wps:spPr bwMode="auto">
                          <a:xfrm>
                            <a:off x="7632" y="12096"/>
                            <a:ext cx="115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66A09" w:rsidRDefault="00066A09">
                              <w:r>
                                <w:t xml:space="preserve">   </w:t>
                              </w:r>
                              <w:r>
                                <w:sym w:font="Symbol" w:char="F0B7"/>
                              </w:r>
                              <w:r>
                                <w:t xml:space="preserve">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8" o:spid="_x0000_s1186" style="position:absolute;left:0;text-align:left;margin-left:106.4pt;margin-top:1.35pt;width:296.85pt;height:146.35pt;z-index:251652096" coordorigin="3568,10892" coordsize="5937,29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" o:allowincell="f">
                <v:group id="Group 171" o:spid="_x0000_s1187" style="position:absolute;left:3568;top:10892;width:5937;height:2927" coordorigin="3568,10515" coordsize="5937,29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Freeform 30" o:spid="_x0000_s1188" style="position:absolute;left:3890;top:10935;width:3956;height:2507;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ikrsUA&#10;AADaAAAADwAAAGRycy9kb3ducmV2LnhtbESPS2vDMBCE74X+B7GF3hK5Kc3DjRxCSKHHxHmQ3hZr&#10;axlbK2OpiZtfHxUCPQ4z8w0zX/S2EWfqfOVYwcswAUFcOF1xqWC/+xhMQfiArLFxTAp+ycMie3yY&#10;Y6rdhbd0zkMpIoR9igpMCG0qpS8MWfRD1xJH79t1FkOUXSl1h5cIt40cJclYWqw4LhhsaWWoqPMf&#10;q6CYHL9MTpvxclavTuvt5vp60Felnp/65TuIQH34D9/bn1rBG/xdiT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SKSuxQAAANoAAAAPAAAAAAAAAAAAAAAAAJgCAABkcnMv&#10;ZG93bnJldi54bWxQSwUGAAAAAAQABAD1AAAAigMAAAAA&#10;" path="m5086,19992l4889,18859r,-343l5000,18349r,-343l5106,17830r,-686l5000,16976r,-175l4889,16801r,-168l4783,16633r-112,-175l4565,16458r-111,-168l4348,16290r,-175l4130,16115r,-168l3913,15947r,-175l3802,15772r-106,-168l3584,15604r,-175l2932,14400r-106,l2826,14232r-217,l2497,13889r-217,-175l2174,13546r-106,-175l1957,13203r-218,-343l1633,12860r,-176l1416,12517r-112,-176l1198,12341r,-167l1087,12174,981,11998,870,11831,763,11655r-111,l546,11488r,-176l435,11312r,-343l217,10634,111,10291,,9948,,7547,111,7204r,-343l217,6861,329,6685r,-510l435,5999r111,l652,5832,763,5489,870,5313r,-167l1304,4460r764,l2174,4627r106,l2391,4803r324,l2826,4970r541,l3478,4803r106,l3584,4460r112,l3696,4284r106,-168l3802,3773r111,-175l3913,3255r106,-168l4019,2744r111,l4130,2569r107,l4237,2401r111,l4348,2226r976,l5541,2058r217,l5758,1883r218,l6087,1540r217,-168l6411,1372r,-175l6522,1197r106,-168l6845,854,6957,686r106,l7280,511r111,l7609,343,7826,168r217,l8150,,9348,r106,168l9560,343r111,168l9778,686r111,168l9995,1029r,168l10212,1372r112,l10324,1540r106,l10541,1883r217,l10758,2058r218,l11082,2226r217,175l11951,2569r329,l12497,2744r324,l12932,2569r652,-168l13802,2401r217,-175l14237,2058r1087,l15430,1883r981,l16628,2058r647,343l17386,2401r,168l17492,2744r112,l17710,2912r,343l17821,3430r,686l17927,4460r,686l17821,5313r,176l17710,5489r,167l17604,5832r,167l17492,6175r,167l17386,6518r,1372l17492,8057r,176l17604,8576r106,168l17710,8919r111,l17821,9087r106,l18256,9430r,175l18908,9773r217,175l19232,10291r111,168l19560,10802r218,167l19778,11312r106,686l19995,12341r,1205l19884,13714r-106,l19666,13889r-217,168l19343,14057r-218,175l18908,14232r-111,168l16734,14400r-217,-168l15324,14232r-112,-175l14778,14057r-107,-168l11951,13889r-106,168l11628,14057r-111,175l11299,14400r-217,175l10865,14743r-107,l10758,15086r-111,175l10647,16290r-106,168l10541,16801r-111,343l10324,17320r-112,167l10212,17663r-217,l9778,17830r-2169,l6739,17663r-217,-176l6087,17487r,176l5976,17663r,510l5870,18349r,853l5758,19202r,519l5652,19721r-566,271xe" filled="f" strokeweight="1pt">
                    <v:stroke startarrowwidth="narrow" startarrowlength="long" endarrowwidth="narrow" endarrowlength="long"/>
                    <v:path arrowok="t" o:connecttype="custom" o:connectlocs="989,2300;989,2128;946,2085;860,2042;774,1999;709,1956;559,1784;430,1698;323,1612;237,1547;172,1483;108,1418;22,1290;22,860;86,752;172,666;430,580;559,623;709,559;752,473;795,344;838,301;1096,258;1204,193;1290,150;1397,86;1548,21;1870,21;1956,107;2042,172;2128,236;2235,301;2536,344;2773,279;3246,236;3439,322;3503,408;3546,645;3503,709;3460,795;3460,1032;3525,1118;3611,1204;3826,1311;3933,1504;3912,1719;3783,1784;3267,1784;2902,1741;2278,1784;2128,1848;2085,2063;2020,2192;1505,2235;1204,2214;1161,2407;1006,2506" o:connectangles="0,0,0,0,0,0,0,0,0,0,0,0,0,0,0,0,0,0,0,0,0,0,0,0,0,0,0,0,0,0,0,0,0,0,0,0,0,0,0,0,0,0,0,0,0,0,0,0,0,0,0,0,0,0,0,0,0"/>
                  </v:shape>
                  <v:rect id="Rectangle 35" o:spid="_x0000_s1189" style="position:absolute;left:4896;top:11379;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OO8MA&#10;AADaAAAADwAAAGRycy9kb3ducmV2LnhtbESPQWvCQBSE70L/w/IKvelGoTFN3UhbEMST2vb+yL4m&#10;abJvt9ltjP/eFQSPw8x8w6zWo+nEQL1vLCuYzxIQxKXVDVcKvj430wyED8gaO8uk4Ewe1sXDZIW5&#10;tic+0HAMlYgQ9jkqqENwuZS+rMmgn1lHHL0f2xsMUfaV1D2eItx0cpEkqTTYcFyo0dFHTWV7/DcK&#10;2vnf8/Crl7uXLOX3xW7vvt3GKfX0OL69ggg0hnv41t5qBSlcr8QbII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TOO8MAAADaAAAADwAAAAAAAAAAAAAAAACYAgAAZHJzL2Rv&#10;d25yZXYueG1sUEsFBgAAAAAEAAQA9QAAAIgDAAAAAA==&#10;" filled="f" stroked="f" strokeweight="1pt">
                    <v:textbox inset="1pt,1pt,1pt,1pt">
                      <w:txbxContent>
                        <w:p w:rsidR="00066A09" w:rsidRDefault="00066A09">
                          <w:r>
                            <w:t>Long Lost</w:t>
                          </w:r>
                        </w:p>
                        <w:p w:rsidR="00066A09" w:rsidRDefault="00066A09">
                          <w:smartTag w:uri="urn:schemas-microsoft-com:office:smarttags" w:element="place">
                            <w:r>
                              <w:t>Lake</w:t>
                            </w:r>
                          </w:smartTag>
                        </w:p>
                      </w:txbxContent>
                    </v:textbox>
                  </v:rect>
                  <v:shape id="Freeform 43" o:spid="_x0000_s1190" style="position:absolute;left:3568;top:10726;width:4497;height:2094;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rSU8AA&#10;AADaAAAADwAAAGRycy9kb3ducmV2LnhtbESP0YrCMBRE34X9h3AXfNN0VXSpRlkEQUQF637Apbmm&#10;3W1uahO1/r0RBB+HmTnDzBatrcSVGl86VvDVT0AQ506XbBT8Hle9bxA+IGusHJOCO3lYzD86M0y1&#10;u/GBrlkwIkLYp6igCKFOpfR5QRZ939XE0Tu5xmKIsjFSN3iLcFvJQZKMpcWS40KBNS0Lyv+zi1VA&#10;w4GW26Vp2Tj5R/vyvBsNN0p1P9ufKYhAbXiHX+21VjCB55V4A+T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frSU8AAAADaAAAADwAAAAAAAAAAAAAAAACYAgAAZHJzL2Rvd25y&#10;ZXYueG1sUEsFBgAAAAAEAAQA9QAAAIUDAAAAAA==&#10;" path="m2064,19990r-58,-86l1721,19293r,-210l1623,19083r,-200l1530,18883r,-411l1339,18061r,-210l1241,17851r,-201l1147,17440r,-200l1050,17039r,-210l858,16628r,-210l765,16218r,-210l667,15597,476,15186r,-200l382,14986r,-411l285,14164r-94,-210l191,13543r-98,l93,12932,,12722,,8004,93,7794r,-822l191,6772r94,-411l285,6151r97,-201l382,5540r94,-210l476,5129,667,4919r,-201l765,4508r,-200l858,4097r98,-200l1050,3687r97,-201l1241,3075r98,-200l1432,2875r289,-621l1912,2053r192,-210l2295,1843r93,-200l2579,1433r192,-201l2962,1022r98,l3153,821r98,l3344,611r192,l3629,411r98,l3918,201r2580,l6689,r5355,l13191,201r382,l13667,411r671,l15103,611r94,l15295,821r191,201l15677,1022r94,210l16060,1232r,201l16344,1433r94,210l16629,1643r98,200l16820,1843r98,210l17011,2053r574,201l17776,2464r,201l17874,2665r94,210l18065,2875r94,200l18159,3286r98,200l18448,3897r93,l18541,4097r98,l18639,4308r93,200l18830,4508r,210l18924,4919r,210l19022,5330r93,210l19213,5740r,210l19306,5950r,201l19404,6562r,620l19497,7182r,411l19595,7794r,621l19689,8615r,3496l19689,11901r307,-163e" filled="f">
                    <v:stroke startarrowwidth="narrow" startarrowlength="long" endarrowwidth="narrow" endarrowlength="long"/>
                    <v:path arrowok="t" o:connecttype="custom" o:connectlocs="451,2084;387,1998;365,1977;344,1934;301,1869;279,1848;258,1805;236,1762;193,1719;172,1676;107,1590;86,1569;64,1483;43,1418;21,1354;0,838;21,730;64,666;86,623;107,558;150,515;172,472;193,429;236,386;279,322;322,301;430,215;516,193;580,150;666,107;709,86;752,64;816,43;881,21;1504,0;2966,21;3073,43;3396,64;3439,86;3525,107;3611,129;3675,150;3739,172;3782,193;3825,215;3997,258;4019,279;4062,301;4083,344;4148,408;4169,429;4191,451;4234,472;4255,515;4277,558;4320,601;4341,623;4363,687;4384,752;4406,816;4427,902;4427,1246" o:connectangles="0,0,0,0,0,0,0,0,0,0,0,0,0,0,0,0,0,0,0,0,0,0,0,0,0,0,0,0,0,0,0,0,0,0,0,0,0,0,0,0,0,0,0,0,0,0,0,0,0,0,0,0,0,0,0,0,0,0,0,0,0,0"/>
                  </v:shape>
                  <v:line id="Line 55" o:spid="_x0000_s1191" style="position:absolute;flip:y;visibility:visible;mso-wrap-style:square" from="4032,11955" to="8065,12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IGNL8AAADaAAAADwAAAGRycy9kb3ducmV2LnhtbERPz2vCMBS+D/wfwhO8zVQPMqpRZExU&#10;etJpd31rnm2xeSlJtHV/vTkIO358vxer3jTiTs7XlhVMxgkI4sLqmksFp+/N+wcIH5A1NpZJwYM8&#10;rJaDtwWm2nZ8oPsxlCKGsE9RQRVCm0rpi4oM+rFtiSN3sc5giNCVUjvsYrhp5DRJZtJgzbGhwpY+&#10;Kyqux5tRcHZ/PweTZ1/r7jcrtxnt8zpvlRoN+/UcRKA+/Itf7p1WELfGK/EGy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nIGNL8AAADaAAAADwAAAAAAAAAAAAAAAACh&#10;AgAAZHJzL2Rvd25yZXYueG1sUEsFBgAAAAAEAAQA+QAAAI0DAAAAAA==&#10;" strokeweight=".5pt">
                    <v:stroke dashstyle="1 1" startarrowwidth="narrow" startarrowlength="long" endarrowwidth="narrow" endarrowlength="long"/>
                  </v:line>
                  <v:rect id="Rectangle 59" o:spid="_x0000_s1192" style="position:absolute;left:7200;top:10515;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aAsMIA&#10;AADaAAAADwAAAGRycy9kb3ducmV2LnhtbESPzWoCQRCE70LeYWghN51VgujGUSSS4CWIPxdvzU5n&#10;Z3G7Z9kZdX17JyB4LKrqK2q+7LhWV2pD5cXAaJiBIim8raQ0cDx8D6agQkSxWHshA3cKsFy89eaY&#10;W3+THV33sVQJIiFHAy7GJtc6FI4Yw9A3JMn78y1jTLIttW3xluBc63GWTTRjJWnBYUNfjorz/sIG&#10;Nh2vrPvZfvye6mNYhx1PLmc25r3frT5BReriK/xsb6yBGfxfSTdAL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RoCwwgAAANoAAAAPAAAAAAAAAAAAAAAAAJgCAABkcnMvZG93&#10;bnJldi54bWxQSwUGAAAAAAQABAD1AAAAhwMAAAAA&#10;" filled="f" stroked="f" strokeweight=".5pt">
                    <v:textbox inset="1pt,1pt,1pt,1pt">
                      <w:txbxContent>
                        <w:p w:rsidR="00066A09" w:rsidRDefault="00066A09">
                          <w:r>
                            <w:t>car</w:t>
                          </w:r>
                        </w:p>
                      </w:txbxContent>
                    </v:textbox>
                  </v:rect>
                  <v:rect id="Rectangle 63" o:spid="_x0000_s1193" style="position:absolute;left:5184;top:12243;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pFsMA&#10;AADbAAAADwAAAGRycy9kb3ducmV2LnhtbESPQWsCQQyF74X+hyFCb3VWKVK2jiIWi5dS1L30Fnbi&#10;zuIms+yMuv33zaHQW8J7ee/Lcj1yZ240pDaKg9m0AENSR99K46A67Z5fwaSM4rGLQg5+KMF69fiw&#10;xNLHuxzodsyN0RBJJToIOfeltakOxJimsSdR7RwHxqzr0Fg/4F3DubPzolhYxla0IWBP20D15Xhl&#10;B/uRNz58fL18fndVek8HXlwv7NzTZNy8gck05n/z3/XeK77S6y86gF3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pFsMAAADbAAAADwAAAAAAAAAAAAAAAACYAgAAZHJzL2Rv&#10;d25yZXYueG1sUEsFBgAAAAAEAAQA9QAAAIgDAAAAAA==&#10;" filled="f" stroked="f" strokeweight=".5pt">
                    <v:textbox inset="1pt,1pt,1pt,1pt">
                      <w:txbxContent>
                        <w:p w:rsidR="00066A09" w:rsidRDefault="00066A09">
                          <w:r>
                            <w:t>canoe</w:t>
                          </w:r>
                        </w:p>
                      </w:txbxContent>
                    </v:textbox>
                  </v:rect>
                  <v:line id="Line 68" o:spid="_x0000_s1194" style="position:absolute;flip:x;visibility:visible;mso-wrap-style:square" from="8640,10803" to="9217,11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w2tsIAAADbAAAADwAAAGRycy9kb3ducmV2LnhtbERPS2rDMBDdF3oHMYXsatlZhOJGCUmh&#10;xItAWscHGFtT28QaGUv+tKePCoXu5vG+s90vphMTDa61rCCJYhDEldUt1wqK6/vzCwjnkTV2lknB&#10;NznY7x4ftphqO/MnTbmvRQhhl6KCxvs+ldJVDRl0ke2JA/dlB4M+wKGWesA5hJtOruN4Iw22HBoa&#10;7OmtoeqWj0bB6aPMk8uSH84jbcpjls0/Bc5KrZ6WwysIT4v/F/+5Mx3mJ/D7SzhA7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Iw2tsIAAADbAAAADwAAAAAAAAAAAAAA&#10;AAChAgAAZHJzL2Rvd25yZXYueG1sUEsFBgAAAAAEAAQA+QAAAJADAAAAAA==&#10;">
                    <v:stroke startarrow="block" startarrowwidth="narrow" startarrowlength="long" endarrowwidth="narrow" endarrowlength="long"/>
                  </v:line>
                  <v:rect id="Rectangle 73" o:spid="_x0000_s1195" style="position:absolute;left:9216;top:11090;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rhwsAA&#10;AADbAAAADwAAAGRycy9kb3ducmV2LnhtbERPS4vCMBC+C/sfwgh7kTXVg0rXKK4giHjxAV6HZmyL&#10;zaQ009r990ZY2Nt8fM9ZrntXqY6aUHo2MBknoIgzb0vODVwvu68FqCDIFivPZOCXAqxXH4MlptY/&#10;+UTdWXIVQzikaKAQqVOtQ1aQwzD2NXHk7r5xKBE2ubYNPmO4q/Q0SWbaYcmxocCatgVlj3PrDHS3&#10;2/GHrq2edCjz0f7QSjkjYz6H/eYblFAv/+I/997G+VN4/xIP0K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HrhwsAAAADbAAAADwAAAAAAAAAAAAAAAACYAgAAZHJzL2Rvd25y&#10;ZXYueG1sUEsFBgAAAAAEAAQA9QAAAIUDAAAAAA==&#10;" filled="f" stroked="f">
                    <v:textbox inset="1pt,1pt,1pt,1pt">
                      <w:txbxContent>
                        <w:p w:rsidR="00066A09" w:rsidRDefault="00066A09">
                          <w:r>
                            <w:t>N</w:t>
                          </w:r>
                        </w:p>
                      </w:txbxContent>
                    </v:textbox>
                  </v:rect>
                </v:group>
                <v:shape id="Text Box 176" o:spid="_x0000_s1196" type="#_x0000_t202" style="position:absolute;left:3600;top:12960;width:86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066A09" w:rsidRDefault="00066A09">
                        <w:r>
                          <w:t xml:space="preserve">A </w:t>
                        </w:r>
                        <w:r>
                          <w:sym w:font="Symbol" w:char="F0B7"/>
                        </w:r>
                      </w:p>
                    </w:txbxContent>
                  </v:textbox>
                </v:shape>
                <v:shape id="Text Box 177" o:spid="_x0000_s1197" type="#_x0000_t202" style="position:absolute;left:7632;top:12096;width:1152;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066A09" w:rsidRDefault="00066A09">
                        <w:r>
                          <w:t xml:space="preserve">   </w:t>
                        </w:r>
                        <w:r>
                          <w:sym w:font="Symbol" w:char="F0B7"/>
                        </w:r>
                        <w:r>
                          <w:t xml:space="preserve">  B</w:t>
                        </w:r>
                      </w:p>
                    </w:txbxContent>
                  </v:textbox>
                </v:shape>
              </v:group>
            </w:pict>
          </mc:Fallback>
        </mc:AlternateContent>
      </w:r>
    </w:p>
    <w:p w:rsidR="00066A09" w:rsidRDefault="00066A09">
      <w:pPr>
        <w:pStyle w:val="Indentquestion"/>
      </w:pPr>
    </w:p>
    <w:p w:rsidR="00066A09" w:rsidRDefault="00066A09">
      <w:pPr>
        <w:pStyle w:val="Indentquestion"/>
      </w:pPr>
    </w:p>
    <w:p w:rsidR="00066A09" w:rsidRDefault="00066A09">
      <w:pPr>
        <w:pStyle w:val="Indentquestion"/>
      </w:pPr>
    </w:p>
    <w:p w:rsidR="00066A09" w:rsidRDefault="00066A09">
      <w:pPr>
        <w:pStyle w:val="Indentquestion"/>
      </w:pPr>
    </w:p>
    <w:p w:rsidR="00066A09" w:rsidRDefault="00066A09">
      <w:pPr>
        <w:pStyle w:val="Indentquestion"/>
      </w:pPr>
    </w:p>
    <w:p w:rsidR="00066A09" w:rsidRDefault="00066A09">
      <w:pPr>
        <w:pStyle w:val="Indentquestion"/>
      </w:pPr>
    </w:p>
    <w:p w:rsidR="00066A09" w:rsidRDefault="00706FE9">
      <w:pPr>
        <w:pStyle w:val="Indentquestion"/>
      </w:pPr>
      <w:r>
        <w:lastRenderedPageBreak/>
        <w:t>9</w:t>
      </w:r>
      <w:r w:rsidR="00066A09">
        <w:t>.</w:t>
      </w:r>
      <w:r w:rsidR="00066A09">
        <w:tab/>
        <w:t xml:space="preserve">Use the diagram below to answer parts A to </w:t>
      </w:r>
      <w:r w:rsidR="007508CE">
        <w:t>C</w:t>
      </w:r>
      <w:r w:rsidR="00066A09">
        <w:t>.  (Streets are 0.75 km apart and avenues are 0.50 km apart.)</w:t>
      </w:r>
    </w:p>
    <w:p w:rsidR="00066A09" w:rsidRDefault="00F817DC">
      <w:pPr>
        <w:pStyle w:val="Indentquestion"/>
      </w:pPr>
      <w:r>
        <w:rPr>
          <w:noProof/>
          <w:lang w:eastAsia="en-CA"/>
        </w:rPr>
        <mc:AlternateContent>
          <mc:Choice Requires="wps">
            <w:drawing>
              <wp:anchor distT="0" distB="0" distL="114300" distR="114300" simplePos="0" relativeHeight="251643904" behindDoc="0" locked="0" layoutInCell="0" allowOverlap="1">
                <wp:simplePos x="0" y="0"/>
                <wp:positionH relativeFrom="column">
                  <wp:posOffset>5303520</wp:posOffset>
                </wp:positionH>
                <wp:positionV relativeFrom="paragraph">
                  <wp:posOffset>18415</wp:posOffset>
                </wp:positionV>
                <wp:extent cx="635" cy="549275"/>
                <wp:effectExtent l="0" t="0" r="0" b="0"/>
                <wp:wrapNone/>
                <wp:docPr id="2"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9275"/>
                        </a:xfrm>
                        <a:prstGeom prst="line">
                          <a:avLst/>
                        </a:prstGeom>
                        <a:noFill/>
                        <a:ln w="9525">
                          <a:solidFill>
                            <a:srgbClr val="00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7.6pt,1.45pt" to="417.65pt,4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" o:allowincell="f">
                <v:stroke startarrowwidth="narrow" startarrowlength="long" endarrow="block" endarrowwidth="narrow" endarrowlength="long"/>
              </v:line>
            </w:pict>
          </mc:Fallback>
        </mc:AlternateContent>
      </w:r>
      <w:r>
        <w:rPr>
          <w:noProof/>
          <w:lang w:eastAsia="en-CA"/>
        </w:rPr>
        <mc:AlternateContent>
          <mc:Choice Requires="wps">
            <w:drawing>
              <wp:anchor distT="0" distB="0" distL="114300" distR="114300" simplePos="0" relativeHeight="251644928" behindDoc="0" locked="0" layoutInCell="0" allowOverlap="1">
                <wp:simplePos x="0" y="0"/>
                <wp:positionH relativeFrom="column">
                  <wp:posOffset>5303520</wp:posOffset>
                </wp:positionH>
                <wp:positionV relativeFrom="paragraph">
                  <wp:posOffset>26035</wp:posOffset>
                </wp:positionV>
                <wp:extent cx="366395" cy="183515"/>
                <wp:effectExtent l="0" t="0" r="0" b="0"/>
                <wp:wrapNone/>
                <wp:docPr id="1"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183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66A09" w:rsidRDefault="00066A09">
                            <w:r>
                              <w:t xml:space="preserve">  N</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198" style="position:absolute;left:0;text-align:left;margin-left:417.6pt;margin-top:2.05pt;width:28.85pt;height:14.4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" o:allowincell="f" filled="f" stroked="f">
                <v:textbox inset="1pt,1pt,1pt,1pt">
                  <w:txbxContent>
                    <w:p w:rsidR="00066A09" w:rsidRDefault="00066A09">
                      <w:r>
                        <w:t xml:space="preserve">  N</w:t>
                      </w:r>
                    </w:p>
                  </w:txbxContent>
                </v:textbox>
              </v:rect>
            </w:pict>
          </mc:Fallback>
        </mc:AlternateContent>
      </w:r>
      <w:r w:rsidR="00066A09">
        <w:object w:dxaOrig="7762" w:dyaOrig="3150">
          <v:shape id="_x0000_i1058" type="#_x0000_t75" style="width:388.1pt;height:157.5pt" o:ole="">
            <v:imagedata r:id="rId122" o:title=""/>
          </v:shape>
          <o:OLEObject Type="Embed" ProgID="MSDraw.1.01" ShapeID="_x0000_i1058" DrawAspect="Content" ObjectID="_1523871116" r:id="rId123"/>
        </w:object>
      </w:r>
    </w:p>
    <w:p w:rsidR="00066A09" w:rsidRDefault="00066A09">
      <w:pPr>
        <w:pStyle w:val="Indentquestion"/>
        <w:ind w:left="1152"/>
      </w:pPr>
      <w:r>
        <w:t>A.</w:t>
      </w:r>
      <w:r>
        <w:tab/>
        <w:t xml:space="preserve">If Bill walks from school to John’s house, what is the displacement from the school to John’s house? (1.6 km </w:t>
      </w:r>
      <w:r w:rsidR="00E9449C">
        <w:t>[</w:t>
      </w:r>
      <w:r>
        <w:t>18</w:t>
      </w:r>
      <w:r>
        <w:rPr>
          <w:vertAlign w:val="superscript"/>
        </w:rPr>
        <w:t>o</w:t>
      </w:r>
      <w:r>
        <w:t xml:space="preserve"> S of E</w:t>
      </w:r>
      <w:r w:rsidR="00E9449C">
        <w:t>]</w:t>
      </w:r>
      <w:r>
        <w:t>)</w:t>
      </w:r>
    </w:p>
    <w:p w:rsidR="00066A09" w:rsidRDefault="00066A09">
      <w:pPr>
        <w:pStyle w:val="Indentquestion"/>
        <w:ind w:left="1152"/>
      </w:pPr>
      <w:r>
        <w:t>B.</w:t>
      </w:r>
      <w:r>
        <w:tab/>
        <w:t xml:space="preserve">If Jane walks from the store to John’s house, what is her displacement from the store to John’s house? (2.3 km </w:t>
      </w:r>
      <w:r w:rsidR="00E9449C">
        <w:t>[</w:t>
      </w:r>
      <w:r>
        <w:t>12.5</w:t>
      </w:r>
      <w:r>
        <w:rPr>
          <w:vertAlign w:val="superscript"/>
        </w:rPr>
        <w:t>o</w:t>
      </w:r>
      <w:r>
        <w:t xml:space="preserve"> N of E</w:t>
      </w:r>
      <w:r w:rsidR="00E9449C">
        <w:t>]</w:t>
      </w:r>
      <w:r>
        <w:t>)</w:t>
      </w:r>
    </w:p>
    <w:p w:rsidR="00066A09" w:rsidRDefault="00066A09" w:rsidP="007508CE">
      <w:pPr>
        <w:pStyle w:val="Indentquestion"/>
        <w:ind w:left="1152"/>
      </w:pPr>
      <w:r>
        <w:t>C.</w:t>
      </w:r>
      <w:r>
        <w:tab/>
        <w:t xml:space="preserve">If Hank walks from the rink to the store, what was his displacement? (3.2 km </w:t>
      </w:r>
      <w:r w:rsidR="00E9449C">
        <w:t>[</w:t>
      </w:r>
      <w:r>
        <w:t>72</w:t>
      </w:r>
      <w:r>
        <w:rPr>
          <w:vertAlign w:val="superscript"/>
        </w:rPr>
        <w:t>o</w:t>
      </w:r>
      <w:r>
        <w:t xml:space="preserve"> W of S</w:t>
      </w:r>
      <w:r w:rsidR="00E9449C">
        <w:t>]</w:t>
      </w:r>
      <w:r>
        <w:t>)</w:t>
      </w:r>
    </w:p>
    <w:sectPr w:rsidR="00066A09" w:rsidSect="003E3F49">
      <w:footerReference w:type="default" r:id="rId124"/>
      <w:pgSz w:w="12240" w:h="15840"/>
      <w:pgMar w:top="720" w:right="1440" w:bottom="720" w:left="1440" w:header="720"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6133" w:rsidRDefault="00936133">
      <w:r>
        <w:separator/>
      </w:r>
    </w:p>
  </w:endnote>
  <w:endnote w:type="continuationSeparator" w:id="0">
    <w:p w:rsidR="00936133" w:rsidRDefault="009361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6A09" w:rsidRDefault="003E3F49" w:rsidP="003E3F49">
    <w:pPr>
      <w:pStyle w:val="Footer"/>
      <w:tabs>
        <w:tab w:val="clear" w:pos="8640"/>
        <w:tab w:val="right" w:pos="9180"/>
      </w:tabs>
    </w:pPr>
    <w:r>
      <w:rPr>
        <w:sz w:val="18"/>
      </w:rPr>
      <w:t xml:space="preserve">Dr. Ron Licht  </w:t>
    </w:r>
    <w:r>
      <w:rPr>
        <w:noProof/>
        <w:sz w:val="18"/>
        <w:lang w:eastAsia="en-CA"/>
      </w:rPr>
      <w:drawing>
        <wp:inline distT="0" distB="0" distL="0" distR="0" wp14:anchorId="6D0A2FF7" wp14:editId="3ADF0A1F">
          <wp:extent cx="840105" cy="296545"/>
          <wp:effectExtent l="0" t="0" r="0" b="8255"/>
          <wp:docPr id="183" name="Picture 183"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0105" cy="296545"/>
                  </a:xfrm>
                  <a:prstGeom prst="rect">
                    <a:avLst/>
                  </a:prstGeom>
                  <a:noFill/>
                  <a:ln>
                    <a:noFill/>
                  </a:ln>
                </pic:spPr>
              </pic:pic>
            </a:graphicData>
          </a:graphic>
        </wp:inline>
      </w:drawing>
    </w:r>
    <w:r>
      <w:rPr>
        <w:sz w:val="18"/>
      </w:rPr>
      <w:t xml:space="preserve"> </w:t>
    </w:r>
    <w:r w:rsidR="00066A09">
      <w:tab/>
    </w:r>
    <w:r w:rsidR="0024316F">
      <w:t>10</w:t>
    </w:r>
    <w:r w:rsidR="00066A09">
      <w:t xml:space="preserve"> - </w:t>
    </w:r>
    <w:r w:rsidR="00066A09">
      <w:rPr>
        <w:rStyle w:val="PageNumber"/>
      </w:rPr>
      <w:fldChar w:fldCharType="begin"/>
    </w:r>
    <w:r w:rsidR="00066A09">
      <w:rPr>
        <w:rStyle w:val="PageNumber"/>
      </w:rPr>
      <w:instrText xml:space="preserve"> PAGE </w:instrText>
    </w:r>
    <w:r w:rsidR="00066A09">
      <w:rPr>
        <w:rStyle w:val="PageNumber"/>
      </w:rPr>
      <w:fldChar w:fldCharType="separate"/>
    </w:r>
    <w:r>
      <w:rPr>
        <w:rStyle w:val="PageNumber"/>
        <w:noProof/>
      </w:rPr>
      <w:t>10</w:t>
    </w:r>
    <w:r w:rsidR="00066A09">
      <w:rPr>
        <w:rStyle w:val="PageNumber"/>
      </w:rPr>
      <w:fldChar w:fldCharType="end"/>
    </w:r>
    <w:r w:rsidR="00066A09">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6133" w:rsidRDefault="00936133">
      <w:r>
        <w:separator/>
      </w:r>
    </w:p>
  </w:footnote>
  <w:footnote w:type="continuationSeparator" w:id="0">
    <w:p w:rsidR="00936133" w:rsidRDefault="0093613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2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08CE"/>
    <w:rsid w:val="00066A09"/>
    <w:rsid w:val="00084AB6"/>
    <w:rsid w:val="001173CF"/>
    <w:rsid w:val="00157BE8"/>
    <w:rsid w:val="001B5792"/>
    <w:rsid w:val="001E1E42"/>
    <w:rsid w:val="001F1598"/>
    <w:rsid w:val="00224D8D"/>
    <w:rsid w:val="00235B47"/>
    <w:rsid w:val="002411D7"/>
    <w:rsid w:val="0024316F"/>
    <w:rsid w:val="002513C0"/>
    <w:rsid w:val="002E6B9E"/>
    <w:rsid w:val="0039171C"/>
    <w:rsid w:val="003C1502"/>
    <w:rsid w:val="003E3F49"/>
    <w:rsid w:val="003F3698"/>
    <w:rsid w:val="004719A8"/>
    <w:rsid w:val="00475DC9"/>
    <w:rsid w:val="005660B1"/>
    <w:rsid w:val="005875D7"/>
    <w:rsid w:val="005D552A"/>
    <w:rsid w:val="005E4529"/>
    <w:rsid w:val="00603DF8"/>
    <w:rsid w:val="00705E6F"/>
    <w:rsid w:val="00706FE9"/>
    <w:rsid w:val="0072181B"/>
    <w:rsid w:val="007508CE"/>
    <w:rsid w:val="00755BDB"/>
    <w:rsid w:val="007D481F"/>
    <w:rsid w:val="008010F6"/>
    <w:rsid w:val="008216FC"/>
    <w:rsid w:val="00837373"/>
    <w:rsid w:val="008378B3"/>
    <w:rsid w:val="00863F40"/>
    <w:rsid w:val="00864E7F"/>
    <w:rsid w:val="008D0007"/>
    <w:rsid w:val="008D285C"/>
    <w:rsid w:val="00936133"/>
    <w:rsid w:val="009863D5"/>
    <w:rsid w:val="009B4594"/>
    <w:rsid w:val="009E42CB"/>
    <w:rsid w:val="00A217F1"/>
    <w:rsid w:val="00A40792"/>
    <w:rsid w:val="00AC0290"/>
    <w:rsid w:val="00B15E0A"/>
    <w:rsid w:val="00B6498D"/>
    <w:rsid w:val="00B71A62"/>
    <w:rsid w:val="00BA2352"/>
    <w:rsid w:val="00C62ED1"/>
    <w:rsid w:val="00CD727C"/>
    <w:rsid w:val="00D220CE"/>
    <w:rsid w:val="00D65A29"/>
    <w:rsid w:val="00E5653F"/>
    <w:rsid w:val="00E922FC"/>
    <w:rsid w:val="00E9449C"/>
    <w:rsid w:val="00ED4813"/>
    <w:rsid w:val="00EE4B6E"/>
    <w:rsid w:val="00F062E1"/>
    <w:rsid w:val="00F068B5"/>
    <w:rsid w:val="00F520AB"/>
    <w:rsid w:val="00F70760"/>
    <w:rsid w:val="00F817DC"/>
    <w:rsid w:val="00F837BC"/>
    <w:rsid w:val="00FE5DF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F817DC"/>
    <w:rPr>
      <w:rFonts w:ascii="Tahoma" w:hAnsi="Tahoma" w:cs="Tahoma"/>
      <w:sz w:val="16"/>
      <w:szCs w:val="16"/>
    </w:rPr>
  </w:style>
  <w:style w:type="character" w:customStyle="1" w:styleId="BalloonTextChar">
    <w:name w:val="Balloon Text Char"/>
    <w:basedOn w:val="DefaultParagraphFont"/>
    <w:link w:val="BalloonText"/>
    <w:uiPriority w:val="99"/>
    <w:semiHidden/>
    <w:rsid w:val="00F817DC"/>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lang w:eastAsia="en-US"/>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F817DC"/>
    <w:rPr>
      <w:rFonts w:ascii="Tahoma" w:hAnsi="Tahoma" w:cs="Tahoma"/>
      <w:sz w:val="16"/>
      <w:szCs w:val="16"/>
    </w:rPr>
  </w:style>
  <w:style w:type="character" w:customStyle="1" w:styleId="BalloonTextChar">
    <w:name w:val="Balloon Text Char"/>
    <w:basedOn w:val="DefaultParagraphFont"/>
    <w:link w:val="BalloonText"/>
    <w:uiPriority w:val="99"/>
    <w:semiHidden/>
    <w:rsid w:val="00F817DC"/>
    <w:rPr>
      <w:rFonts w:ascii="Tahoma" w:hAnsi="Tahoma" w:cs="Tahoma"/>
      <w:sz w:val="16"/>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4.bin"/><Relationship Id="rId117" Type="http://schemas.openxmlformats.org/officeDocument/2006/relationships/image" Target="media/image31.wmf"/><Relationship Id="rId21" Type="http://schemas.openxmlformats.org/officeDocument/2006/relationships/oleObject" Target="embeddings/oleObject9.bin"/><Relationship Id="rId42" Type="http://schemas.openxmlformats.org/officeDocument/2006/relationships/oleObject" Target="embeddings/oleObject26.bin"/><Relationship Id="rId47" Type="http://schemas.openxmlformats.org/officeDocument/2006/relationships/image" Target="media/image7.wmf"/><Relationship Id="rId63" Type="http://schemas.openxmlformats.org/officeDocument/2006/relationships/image" Target="media/image12.wmf"/><Relationship Id="rId68" Type="http://schemas.openxmlformats.org/officeDocument/2006/relationships/oleObject" Target="embeddings/oleObject41.bin"/><Relationship Id="rId84" Type="http://schemas.openxmlformats.org/officeDocument/2006/relationships/oleObject" Target="embeddings/oleObject50.bin"/><Relationship Id="rId89" Type="http://schemas.openxmlformats.org/officeDocument/2006/relationships/image" Target="media/image20.wmf"/><Relationship Id="rId112" Type="http://schemas.openxmlformats.org/officeDocument/2006/relationships/oleObject" Target="embeddings/oleObject66.bin"/><Relationship Id="rId16" Type="http://schemas.openxmlformats.org/officeDocument/2006/relationships/oleObject" Target="embeddings/oleObject6.bin"/><Relationship Id="rId107" Type="http://schemas.openxmlformats.org/officeDocument/2006/relationships/image" Target="media/image26.wmf"/><Relationship Id="rId11" Type="http://schemas.openxmlformats.org/officeDocument/2006/relationships/image" Target="media/image2.wmf"/><Relationship Id="rId32" Type="http://schemas.openxmlformats.org/officeDocument/2006/relationships/oleObject" Target="embeddings/oleObject18.bin"/><Relationship Id="rId37" Type="http://schemas.openxmlformats.org/officeDocument/2006/relationships/image" Target="media/image40.wmf"/><Relationship Id="rId53" Type="http://schemas.openxmlformats.org/officeDocument/2006/relationships/image" Target="media/image90.wmf"/><Relationship Id="rId58" Type="http://schemas.openxmlformats.org/officeDocument/2006/relationships/oleObject" Target="embeddings/oleObject35.bin"/><Relationship Id="rId74" Type="http://schemas.openxmlformats.org/officeDocument/2006/relationships/oleObject" Target="embeddings/oleObject44.bin"/><Relationship Id="rId79" Type="http://schemas.openxmlformats.org/officeDocument/2006/relationships/oleObject" Target="embeddings/oleObject47.bin"/><Relationship Id="rId102" Type="http://schemas.openxmlformats.org/officeDocument/2006/relationships/oleObject" Target="embeddings/oleObject60.bin"/><Relationship Id="rId123" Type="http://schemas.openxmlformats.org/officeDocument/2006/relationships/oleObject" Target="embeddings/oleObject72.bin"/><Relationship Id="rId5" Type="http://schemas.openxmlformats.org/officeDocument/2006/relationships/webSettings" Target="webSettings.xml"/><Relationship Id="rId61" Type="http://schemas.openxmlformats.org/officeDocument/2006/relationships/oleObject" Target="embeddings/oleObject37.bin"/><Relationship Id="rId82" Type="http://schemas.openxmlformats.org/officeDocument/2006/relationships/oleObject" Target="embeddings/oleObject49.bin"/><Relationship Id="rId90" Type="http://schemas.openxmlformats.org/officeDocument/2006/relationships/oleObject" Target="embeddings/oleObject53.bin"/><Relationship Id="rId95" Type="http://schemas.openxmlformats.org/officeDocument/2006/relationships/oleObject" Target="embeddings/oleObject56.bin"/><Relationship Id="rId19" Type="http://schemas.openxmlformats.org/officeDocument/2006/relationships/oleObject" Target="embeddings/oleObject8.bin"/><Relationship Id="rId14" Type="http://schemas.openxmlformats.org/officeDocument/2006/relationships/image" Target="media/image110.wmf"/><Relationship Id="rId22" Type="http://schemas.openxmlformats.org/officeDocument/2006/relationships/oleObject" Target="embeddings/oleObject10.bin"/><Relationship Id="rId27" Type="http://schemas.openxmlformats.org/officeDocument/2006/relationships/image" Target="media/image4.wmf"/><Relationship Id="rId30" Type="http://schemas.openxmlformats.org/officeDocument/2006/relationships/image" Target="media/image34.wmf"/><Relationship Id="rId35" Type="http://schemas.openxmlformats.org/officeDocument/2006/relationships/oleObject" Target="embeddings/oleObject21.bin"/><Relationship Id="rId43" Type="http://schemas.openxmlformats.org/officeDocument/2006/relationships/image" Target="media/image50.wmf"/><Relationship Id="rId48" Type="http://schemas.openxmlformats.org/officeDocument/2006/relationships/oleObject" Target="embeddings/oleObject29.bin"/><Relationship Id="rId56" Type="http://schemas.openxmlformats.org/officeDocument/2006/relationships/oleObject" Target="embeddings/oleObject34.bin"/><Relationship Id="rId64" Type="http://schemas.openxmlformats.org/officeDocument/2006/relationships/oleObject" Target="embeddings/oleObject39.bin"/><Relationship Id="rId69" Type="http://schemas.openxmlformats.org/officeDocument/2006/relationships/image" Target="media/image14.wmf"/><Relationship Id="rId77" Type="http://schemas.openxmlformats.org/officeDocument/2006/relationships/oleObject" Target="embeddings/oleObject46.bin"/><Relationship Id="rId100" Type="http://schemas.openxmlformats.org/officeDocument/2006/relationships/image" Target="media/image24.wmf"/><Relationship Id="rId105" Type="http://schemas.openxmlformats.org/officeDocument/2006/relationships/image" Target="media/image25.wmf"/><Relationship Id="rId113" Type="http://schemas.openxmlformats.org/officeDocument/2006/relationships/image" Target="media/image29.wmf"/><Relationship Id="rId118" Type="http://schemas.openxmlformats.org/officeDocument/2006/relationships/oleObject" Target="embeddings/oleObject69.bin"/><Relationship Id="rId12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9.wmf"/><Relationship Id="rId72" Type="http://schemas.openxmlformats.org/officeDocument/2006/relationships/oleObject" Target="embeddings/oleObject43.bin"/><Relationship Id="rId80" Type="http://schemas.openxmlformats.org/officeDocument/2006/relationships/oleObject" Target="embeddings/oleObject48.bin"/><Relationship Id="rId85" Type="http://schemas.openxmlformats.org/officeDocument/2006/relationships/image" Target="media/image180.wmf"/><Relationship Id="rId93" Type="http://schemas.openxmlformats.org/officeDocument/2006/relationships/oleObject" Target="embeddings/oleObject55.bin"/><Relationship Id="rId98" Type="http://schemas.openxmlformats.org/officeDocument/2006/relationships/image" Target="media/image23.wmf"/><Relationship Id="rId121" Type="http://schemas.openxmlformats.org/officeDocument/2006/relationships/oleObject" Target="embeddings/oleObject71.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210.wmf"/><Relationship Id="rId25" Type="http://schemas.openxmlformats.org/officeDocument/2006/relationships/oleObject" Target="embeddings/oleObject13.bin"/><Relationship Id="rId33" Type="http://schemas.openxmlformats.org/officeDocument/2006/relationships/oleObject" Target="embeddings/oleObject19.bin"/><Relationship Id="rId38" Type="http://schemas.openxmlformats.org/officeDocument/2006/relationships/oleObject" Target="embeddings/oleObject23.bin"/><Relationship Id="rId46" Type="http://schemas.openxmlformats.org/officeDocument/2006/relationships/oleObject" Target="embeddings/oleObject28.bin"/><Relationship Id="rId59" Type="http://schemas.openxmlformats.org/officeDocument/2006/relationships/image" Target="media/image11.wmf"/><Relationship Id="rId67" Type="http://schemas.openxmlformats.org/officeDocument/2006/relationships/image" Target="media/image13.wmf"/><Relationship Id="rId103" Type="http://schemas.openxmlformats.org/officeDocument/2006/relationships/oleObject" Target="embeddings/oleObject61.bin"/><Relationship Id="rId108" Type="http://schemas.openxmlformats.org/officeDocument/2006/relationships/oleObject" Target="embeddings/oleObject64.bin"/><Relationship Id="rId116" Type="http://schemas.openxmlformats.org/officeDocument/2006/relationships/oleObject" Target="embeddings/oleObject68.bin"/><Relationship Id="rId124" Type="http://schemas.openxmlformats.org/officeDocument/2006/relationships/footer" Target="footer1.xml"/><Relationship Id="rId20" Type="http://schemas.openxmlformats.org/officeDocument/2006/relationships/image" Target="media/image3.wmf"/><Relationship Id="rId41" Type="http://schemas.openxmlformats.org/officeDocument/2006/relationships/image" Target="media/image5.wmf"/><Relationship Id="rId54" Type="http://schemas.openxmlformats.org/officeDocument/2006/relationships/oleObject" Target="embeddings/oleObject32.bin"/><Relationship Id="rId62" Type="http://schemas.openxmlformats.org/officeDocument/2006/relationships/oleObject" Target="embeddings/oleObject38.bin"/><Relationship Id="rId70" Type="http://schemas.openxmlformats.org/officeDocument/2006/relationships/oleObject" Target="embeddings/oleObject42.bin"/><Relationship Id="rId75" Type="http://schemas.openxmlformats.org/officeDocument/2006/relationships/oleObject" Target="embeddings/oleObject45.bin"/><Relationship Id="rId83" Type="http://schemas.openxmlformats.org/officeDocument/2006/relationships/image" Target="media/image18.wmf"/><Relationship Id="rId88" Type="http://schemas.openxmlformats.org/officeDocument/2006/relationships/oleObject" Target="embeddings/oleObject52.bin"/><Relationship Id="rId91" Type="http://schemas.openxmlformats.org/officeDocument/2006/relationships/image" Target="media/image21.wmf"/><Relationship Id="rId96" Type="http://schemas.openxmlformats.org/officeDocument/2006/relationships/image" Target="media/image220.wmf"/><Relationship Id="rId111"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oleObject" Target="embeddings/oleObject22.bin"/><Relationship Id="rId49" Type="http://schemas.openxmlformats.org/officeDocument/2006/relationships/image" Target="media/image8.wmf"/><Relationship Id="rId57" Type="http://schemas.openxmlformats.org/officeDocument/2006/relationships/image" Target="media/image10.wmf"/><Relationship Id="rId106" Type="http://schemas.openxmlformats.org/officeDocument/2006/relationships/oleObject" Target="embeddings/oleObject63.bin"/><Relationship Id="rId114" Type="http://schemas.openxmlformats.org/officeDocument/2006/relationships/oleObject" Target="embeddings/oleObject67.bin"/><Relationship Id="rId119" Type="http://schemas.openxmlformats.org/officeDocument/2006/relationships/oleObject" Target="embeddings/oleObject70.bin"/><Relationship Id="rId10" Type="http://schemas.openxmlformats.org/officeDocument/2006/relationships/oleObject" Target="embeddings/oleObject2.bin"/><Relationship Id="rId31" Type="http://schemas.openxmlformats.org/officeDocument/2006/relationships/oleObject" Target="embeddings/oleObject17.bin"/><Relationship Id="rId44" Type="http://schemas.openxmlformats.org/officeDocument/2006/relationships/oleObject" Target="embeddings/oleObject27.bin"/><Relationship Id="rId52" Type="http://schemas.openxmlformats.org/officeDocument/2006/relationships/oleObject" Target="embeddings/oleObject31.bin"/><Relationship Id="rId60" Type="http://schemas.openxmlformats.org/officeDocument/2006/relationships/oleObject" Target="embeddings/oleObject36.bin"/><Relationship Id="rId65" Type="http://schemas.openxmlformats.org/officeDocument/2006/relationships/image" Target="media/image120.wmf"/><Relationship Id="rId73" Type="http://schemas.openxmlformats.org/officeDocument/2006/relationships/image" Target="media/image150.wmf"/><Relationship Id="rId78" Type="http://schemas.openxmlformats.org/officeDocument/2006/relationships/image" Target="media/image160.wmf"/><Relationship Id="rId81" Type="http://schemas.openxmlformats.org/officeDocument/2006/relationships/image" Target="media/image17.wmf"/><Relationship Id="rId86" Type="http://schemas.openxmlformats.org/officeDocument/2006/relationships/oleObject" Target="embeddings/oleObject51.bin"/><Relationship Id="rId94" Type="http://schemas.openxmlformats.org/officeDocument/2006/relationships/image" Target="media/image22.wmf"/><Relationship Id="rId99" Type="http://schemas.openxmlformats.org/officeDocument/2006/relationships/oleObject" Target="embeddings/oleObject58.bin"/><Relationship Id="rId101" Type="http://schemas.openxmlformats.org/officeDocument/2006/relationships/oleObject" Target="embeddings/oleObject59.bin"/><Relationship Id="rId122" Type="http://schemas.openxmlformats.org/officeDocument/2006/relationships/image" Target="media/image33.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oleObject" Target="embeddings/oleObject24.bin"/><Relationship Id="rId109" Type="http://schemas.openxmlformats.org/officeDocument/2006/relationships/image" Target="media/image27.wmf"/><Relationship Id="rId34" Type="http://schemas.openxmlformats.org/officeDocument/2006/relationships/oleObject" Target="embeddings/oleObject20.bin"/><Relationship Id="rId50" Type="http://schemas.openxmlformats.org/officeDocument/2006/relationships/oleObject" Target="embeddings/oleObject30.bin"/><Relationship Id="rId55" Type="http://schemas.openxmlformats.org/officeDocument/2006/relationships/oleObject" Target="embeddings/oleObject33.bin"/><Relationship Id="rId76" Type="http://schemas.openxmlformats.org/officeDocument/2006/relationships/image" Target="media/image16.wmf"/><Relationship Id="rId97" Type="http://schemas.openxmlformats.org/officeDocument/2006/relationships/oleObject" Target="embeddings/oleObject57.bin"/><Relationship Id="rId104" Type="http://schemas.openxmlformats.org/officeDocument/2006/relationships/oleObject" Target="embeddings/oleObject62.bin"/><Relationship Id="rId120" Type="http://schemas.openxmlformats.org/officeDocument/2006/relationships/image" Target="media/image32.wmf"/><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15.wmf"/><Relationship Id="rId92" Type="http://schemas.openxmlformats.org/officeDocument/2006/relationships/oleObject" Target="embeddings/oleObject54.bin"/><Relationship Id="rId2" Type="http://schemas.openxmlformats.org/officeDocument/2006/relationships/styles" Target="styles.xml"/><Relationship Id="rId29" Type="http://schemas.openxmlformats.org/officeDocument/2006/relationships/oleObject" Target="embeddings/oleObject16.bin"/><Relationship Id="rId24" Type="http://schemas.openxmlformats.org/officeDocument/2006/relationships/oleObject" Target="embeddings/oleObject12.bin"/><Relationship Id="rId40" Type="http://schemas.openxmlformats.org/officeDocument/2006/relationships/oleObject" Target="embeddings/oleObject25.bin"/><Relationship Id="rId45" Type="http://schemas.openxmlformats.org/officeDocument/2006/relationships/image" Target="media/image6.wmf"/><Relationship Id="rId66" Type="http://schemas.openxmlformats.org/officeDocument/2006/relationships/oleObject" Target="embeddings/oleObject40.bin"/><Relationship Id="rId87" Type="http://schemas.openxmlformats.org/officeDocument/2006/relationships/image" Target="media/image19.wmf"/><Relationship Id="rId110" Type="http://schemas.openxmlformats.org/officeDocument/2006/relationships/oleObject" Target="embeddings/oleObject65.bin"/><Relationship Id="rId115" Type="http://schemas.openxmlformats.org/officeDocument/2006/relationships/image" Target="media/image30.wmf"/></Relationships>
</file>

<file path=word/_rels/footer1.xml.rels><?xml version="1.0" encoding="UTF-8" standalone="yes"?>
<Relationships xmlns="http://schemas.openxmlformats.org/package/2006/relationships"><Relationship Id="rId1"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831</Words>
  <Characters>10438</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Physics 20</vt:lpstr>
    </vt:vector>
  </TitlesOfParts>
  <Company>Calgary Board of Education</Company>
  <LinksUpToDate>false</LinksUpToDate>
  <CharactersWithSpaces>122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20</dc:title>
  <dc:creator>Ron Licht</dc:creator>
  <cp:lastModifiedBy>Ron H Licht</cp:lastModifiedBy>
  <cp:revision>5</cp:revision>
  <cp:lastPrinted>2016-05-04T18:42:00Z</cp:lastPrinted>
  <dcterms:created xsi:type="dcterms:W3CDTF">2011-01-12T20:25:00Z</dcterms:created>
  <dcterms:modified xsi:type="dcterms:W3CDTF">2016-05-04T1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